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4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8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ink/ink1.xml" ContentType="application/inkml+xml"/>
  <Override PartName="/ppt/ink/ink2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4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25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6.bin" ContentType="application/vnd.openxmlformats-officedocument.oleObject"/>
  <Override PartName="/ppt/notesSlides/notesSlide20.xml" ContentType="application/vnd.openxmlformats-officedocument.presentationml.notesSlide+xml"/>
  <Override PartName="/ppt/embeddings/oleObject27.bin" ContentType="application/vnd.openxmlformats-officedocument.oleObject"/>
  <Override PartName="/ppt/notesSlides/notesSlide21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22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25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6.xml" ContentType="application/vnd.openxmlformats-officedocument.presentationml.notesSlide+xml"/>
  <Override PartName="/ppt/ink/ink3.xml" ContentType="application/inkml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oleObject39.bin" ContentType="application/vnd.openxmlformats-officedocument.oleObject"/>
  <Override PartName="/ppt/notesSlides/notesSlide30.xml" ContentType="application/vnd.openxmlformats-officedocument.presentationml.notesSlide+xml"/>
  <Override PartName="/ppt/ink/ink4.xml" ContentType="application/inkml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embeddings/oleObject40.bin" ContentType="application/vnd.openxmlformats-officedocument.oleObject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41.bin" ContentType="application/vnd.openxmlformats-officedocument.oleObject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42.bin" ContentType="application/vnd.openxmlformats-officedocument.oleObject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43.bin" ContentType="application/vnd.openxmlformats-officedocument.oleObject"/>
  <Override PartName="/ppt/notesSlides/notesSlide40.xml" ContentType="application/vnd.openxmlformats-officedocument.presentationml.notesSlide+xml"/>
  <Override PartName="/ppt/embeddings/oleObject44.bin" ContentType="application/vnd.openxmlformats-officedocument.oleObject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embeddings/oleObject4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735" r:id="rId2"/>
  </p:sldMasterIdLst>
  <p:notesMasterIdLst>
    <p:notesMasterId r:id="rId55"/>
  </p:notesMasterIdLst>
  <p:handoutMasterIdLst>
    <p:handoutMasterId r:id="rId56"/>
  </p:handoutMasterIdLst>
  <p:sldIdLst>
    <p:sldId id="353" r:id="rId3"/>
    <p:sldId id="257" r:id="rId4"/>
    <p:sldId id="258" r:id="rId5"/>
    <p:sldId id="259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30" r:id="rId32"/>
    <p:sldId id="331" r:id="rId33"/>
    <p:sldId id="332" r:id="rId34"/>
    <p:sldId id="333" r:id="rId35"/>
    <p:sldId id="334" r:id="rId36"/>
    <p:sldId id="335" r:id="rId37"/>
    <p:sldId id="336" r:id="rId38"/>
    <p:sldId id="337" r:id="rId39"/>
    <p:sldId id="338" r:id="rId40"/>
    <p:sldId id="339" r:id="rId41"/>
    <p:sldId id="340" r:id="rId42"/>
    <p:sldId id="341" r:id="rId43"/>
    <p:sldId id="342" r:id="rId44"/>
    <p:sldId id="343" r:id="rId45"/>
    <p:sldId id="344" r:id="rId46"/>
    <p:sldId id="345" r:id="rId47"/>
    <p:sldId id="346" r:id="rId48"/>
    <p:sldId id="347" r:id="rId49"/>
    <p:sldId id="348" r:id="rId50"/>
    <p:sldId id="349" r:id="rId51"/>
    <p:sldId id="350" r:id="rId52"/>
    <p:sldId id="351" r:id="rId53"/>
    <p:sldId id="352" r:id="rId54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EBF5"/>
    <a:srgbClr val="FF99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70" autoAdjust="0"/>
    <p:restoredTop sz="99531" autoAdjust="0"/>
  </p:normalViewPr>
  <p:slideViewPr>
    <p:cSldViewPr>
      <p:cViewPr varScale="1">
        <p:scale>
          <a:sx n="109" d="100"/>
          <a:sy n="109" d="100"/>
        </p:scale>
        <p:origin x="-106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9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Relationship Id="rId3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png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image" Target="../media/image17.wmf"/><Relationship Id="rId2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17.wmf"/><Relationship Id="rId2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8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8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4B933A63-3B82-43C2-A91B-468A3243F8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9244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540.15503" units="1/in"/>
          <inkml:channelProperty channel="Y" name="resolution" value="2540.24243" units="1/in"/>
          <inkml:channelProperty channel="F" name="resolution" value="0" units="1/dev"/>
        </inkml:channelProperties>
      </inkml:inkSource>
      <inkml:timestamp xml:id="ts0" timeString="2011-04-14T06:38:28.85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1F497D"/>
    </inkml:brush>
    <inkml:brush xml:id="br2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4405 6666 3,'0'0'7,"0"-10"0,0 10 0,0 0 0,0 0-1,0 0 0,0 0-1,0 0-1,0 0-1,0 0-2,0 0 0,-2 16-1,4 0-1,-1 8 1,1 3 0,1 10 0,0 7 1,-1 6-1,1 4 1,-1 5 0,5 3 1,-6-1-1,4 4 0,-2 0 0,0 1 0,-1 1 0,1 1 1,-2-2 0,-1 4 0,-1-6 0,-1 4 1,-1-2 0,0 3 0,-1-3 1,1 2-1,-1-1-2,3 2 1,-6-1-1,5 1 0,1-6-1,-2 0 1,2 0 0,1-2-1,-4-6 1,4 0-1,-1-6 1,0-4-1,-1-1 0,3-5 0,0-6 0,0-1 0,1-4 0,1-1 1,0-2-1,1-4 0,0-1 0,0-2 0,-1-3 0,0-1 0,0-4-1,-3-10-1,3 14-3,-3-14-9,0 0-10,0 0-1,0 0 1</inkml:trace>
  <inkml:trace contextRef="#ctx0" brushRef="#br0" timeOffset="1831.1047">4359 6676 4,'0'0'10,"0"0"-1,0 0-1,0 0-1,0 0-1,0 0-2,0 0 0,0 0-2,0 0 1,0 0-1,0 0 1,0 0-2,0 0 2,15 0-1,-15 0 1,15 6-1,-4-2 0,1 3 0,4 0-1,1 3 0,0-5 0,0 5 0,2-1 0,1 3-1,-3-3 0,2 3 0,-4-2 1,4 2-1,-5 1 0,4-1 0,-1 1 0,0-1 0,3 2 0,0 1 0,2-1 2,0 2-2,5 1 0,-2 0 0,3 0 0,3 1 0,-1 0 0,1-3 0,1 2 0,-1-3 0,2 0 0,0 3 0,1-1 0,0 0 0,0 1 0,0 1 0,5 4 0,-5 0 2,6 1-2,-2 0 1,0-1-1,-1 1 1,4-4 0,2 2 0,-3-2 0,3-1-1,-5-2 1,2-1-2,0 2 2,4-1-2,-3 2 1,3-3-1,-2 6 1,1-3-1,-1 1 1,2 2 0,-2 0 0,1 0 1,2-1-1,-3 1 0,-1-4 0,1 1 0,-1-4 0,-3 2 0,2-1 0,-2-2 0,-2-1 0,-1 2 0,1-3 0,-1 2 0,-1 1 0,0-2 0,-3-1 0,0 1 0,-1-1 0,-1-1 0,0 0 0,-2-1 1,1 1-1,-3 0 0,0 1 0,-3-4 1,0 4-1,0-3 0,-2 2 1,-1 1-1,-3-3 0,-1 1 1,-3-3-1,1 4 0,-1-3 0,-12-7 1,16 10-1,-16-10 0,9 6 0,-9-6 0,0 0 0,9 7 0,-9-7 0,0 0 0,0 0-2,0 0-6,0 0-16,0 0 0,0 0 0</inkml:trace>
  <inkml:trace contextRef="#ctx0" brushRef="#br0" timeOffset="3861.2209">4512 9062 2,'0'0'5,"0"0"-1,-4 9 0,4-9-1,-6 10-1,6-10 1,-3 9 0,3-9 0,-6 9-1,6-9 1,0 0 0,-6 13 0,6-13 0,0 0 0,-10 9 0,10-9 0,0 0 0,0 0 1,-9 7-1,9-7 0,0 0 0,0 0-2,0 0 1,0 0-2,0 0 1,0 0-1,0 0 1,9-4-1,-9 4 1,19-7 0,-4 1 0,3-2 0,2-1 0,1-1 0,7-4 0,0 1-1,3-3 1,3 0 0,-1-2-1,2 1 1,3-1-1,-1 0 2,0 1-2,0-1 0,1 2 0,5-3 0,2 2 0,0-5 0,0 5 0,3-3 1,1 1-1,2-2 0,1 3 1,-2-2 0,0 5-1,-2-2 1,-1 0 0,-4 0-1,-2 4 1,0 1-1,-5-1 0,-1 2 0,1-1 0,-3 2 0,0 1 0,-1-2 0,1 1 0,-2-3 0,2 1 1,-4 1-1,3-2 0,-1 0 1,2 0-1,-1-2 1,2-1 0,-4 2-1,4-3 0,-5 3 1,2-3-1,-4 2 1,1-1-1,-3 4 1,3-3-1,-3 2 0,3 0 0,-3-1 0,3 0 0,0 1 1,0 1-1,-3 1 0,-1-2 0,4 1 1,-3-1-1,0 2 1,0-1 0,-1 0-1,-2 0 1,2 0 0,-3 3-1,-1-2 0,2 0 1,-1 2-1,-2 0 1,0 1-1,-1-2 0,-3 4 0,0 0 1,-4 0-1,0 3 0,-11 3 0,16-8 0,-16 8 1,9-4-1,-9 4 0,0 0 0,10-2 0,-10 2 0,0 0-1,0 0 1,13-3 0,-13 3 0,0 0 0,10-1 0,-10 1 0,0 0 1,9 0-1,-9 0 0,0 0 0,0 0 1,10-1-1,-10 1 1,0 0-1,0 0 0,12-8 1,-12 8-1,0 0 0,14-9 0,-14 9 0,0 0 0,11-5-1,-11 5-1,0 0-3,0 0-9,0 0-12,0 0 0,2-10 1</inkml:trace>
  <inkml:trace contextRef="#ctx0" brushRef="#br0" timeOffset="4981.2849">4658 7376 18,'0'0'20,"0"0"-4,0 0-5,0 0-3,0 0-3,0 0-1,0 0 0,11-3-2,-1 0 1,2 0-1,5 0 1,3 0 0,3-2-1,4-1 0,2-1-1,1 2 1,-2-1-2,0 2 1,-3-1-1,-4 1 1,-3 0-1,-5 3 0,-1 0 0,-12 1 1,13-2-2,-13 2 1,0 0-1,9 0-3,-9 0-5,0 0-17,0 0 1,13 6-1</inkml:trace>
  <inkml:trace contextRef="#ctx0" brushRef="#br0" timeOffset="12101.6922">4834 7148 8,'0'0'8,"0"0"-1,0 0 0,0 0-1,0 0-1,0 0-1,4 11 1,-4-11-1,0 0 0,-1 15 0,1-15 1,1 16-2,1-3 1,-2-1-1,3 4 0,-2-1-2,0 4 1,0 2 0,2-1 0,-1 1-1,-1 2-2,1 0 2,0-1-1,-2 2 1,3-2-2,-3 3 1,0-3 0,0 0 0,0 1 0,0-3 0,-1 2 1,1-4-1,-1 1 0,1-5 0,2 3 0,-1-5 0,0 1 0,0-3 0,-1-1 0,0-9 0,1 17 0,-1-17 1,0 11-1,0-11 0,0 0 1,0 0-1,0 0 0,0 0-1,0 0-4,0 0-9,0 0-9,0 0 0,0 0-1</inkml:trace>
  <inkml:trace contextRef="#ctx0" brushRef="#br0" timeOffset="20160.1531">4728 8601 4,'0'0'6,"-10"-2"-1,10 2 0,0 0-1,-11 3-1,11-3 1,0 0 0,-11 4-1,11-4 1,0 0-1,-9 4 0,9-4 0,0 0 0,0 0-1,0 0-1,0 0 0,0 0 1,0 0-1,0 0 1,0 0 1,12-2 1,-2 1 0,0 0 1,5 0 1,-2-2-1,5 3 0,-2-3-1,5 3 0,-3 0-1,1 1-1,3-1 1,-3 1-1,2-1 0,-2 0 1,-1 0 0,-1-2-1,-3 0 1,2 1-1,-4-1 0,1 0 0,-3-3-1,0 2 1,2-1-1,-3 1-1,0-1 1,0 1 0,1-2-1,-10 5 0,15-3 0,-15 3 1,11-2-1,-11 2 0,11 0-1,-11 0 1,9 2 0,-9-2 0,10 2 0,-10-2-1,0 0 0,12 3-1,-12-3-3,0 0-8,0 0-15,0 0-2,0 0 2,0 0-1</inkml:trace>
  <inkml:trace contextRef="#ctx0" brushRef="#br0" timeOffset="24117.3795">4466 7415 6,'0'0'6,"11"4"-1,-11-4-2,0 0 1,11 1-1,-11-1 0,0 0 0,11 1 0,-11-1 0,0 0 1,0 0 0,0 0 1,9 2 1,-9-2 2,0 0-1,0 0 2,0 0 0,0 0-1,0 0-1,0 0-1,0 0-1,-13-4-1,13 4-2,-12-3 0,12 3 0,-18-5 0,8 4-1,-6-2 0,-2 2 0,-1-2 0,-3 1 0,-3-1 0,-1 0 0,-2-1 0,-3 1 1,-2-3-1,1 3 1,-1-2-1,0 0 0,-1-2-1,1 2 1,-2-2-1,1 3 1,-3-1-2,-1 1 1,1 1 0,0 1 0,-1-1 0,0 2 0,-3-2 0,0 2-1,-3 2 1,1-2-1,-1 2 1,-5-1-1,3 2 1,0-1-1,-4 0 0,3 0 1,-2 3 0,0-2 0,-3 1 1,-2 0-1,1 0 0,-5-2 0,1 1 1,1-2-1,0 3 0,2-3-1,0-1 1,-1-1 0,2 0 0,4-1 0,0 2 0,0 0 0,3-2-1,-4 2 2,4-2-2,-1 1 0,2 0 1,0 0-1,2 1 0,0-1-1,2 0 1,4-1 0,0 1 1,1 0 0,1-1 0,1-1 1,3 2 0,4-2 0,-3 1 0,2-1-1,0 1 1,5 1-1,-1 0-1,3 2 1,-3 0-1,2-1 1,-2 1-1,2 0 0,-1 1 0,0-1 0,-1 0-1,3-1 0,-1 2 1,0 1-1,2-1 0,0 0 1,-1 0 0,3 1 0,-1 0 0,4 1 0,1-2 1,1 0 0,2 0 0,2-1 0,9 0 0,-11 1 0,11-1 0,0 0-1,0 0 1,0 0-1,0 0 0,0 0 0,0 0 0,-10 17 1,10-17 0,0 15-1,2-5 1,-1 4 0,-2 1 0,5 4 0,-4 4 0,3 5 0,0-1 0,0 7 0,0 3 0,-3 2 1,2 4-1,1 4 1,-2 3-1,0 2 1,0 2 0,-3 3-1,2 3 1,-3 1-1,1 2 0,-2 1 0,1-2 0,-3 1 0,-1 0-1,4-2 2,-1 1-1,-1 2 0,3-3 1,1 2-1,-2-1 0,0 1 1,1 1-1,0-2 1,-2-5-2,2-4 2,-1-3-2,0-5 2,0-6-1,3-6 0,-2-2 0,-2-7 0,4-1-2,-1-8-11,-2-4-15,6 4 1,-3-15-1</inkml:trace>
  <inkml:trace contextRef="#ctx0" brushRef="#br0" timeOffset="24937.4264">1227 9265 23,'-19'-4'25,"3"5"-7,16-1-4,0 0 0,0 0-6,-43 6-1,43-6-2,0 0-1,0 0-2,-61 24 1,61-24-3,0 0 1,-57 41 0,57-41 0,-46 37 0,46-37-1,-47 51 1,47-51 0,-45 65 0,45-65-1,-37 72 0,37-72 0,-26 82 0,18-40 0,2-1 0,5 2 0,5 0 1,1-2-1,7-1 1,-12-40-1,34 75 1,-16-82-2,37 69 1,3-7 0,8-22 0,4-5 0,-8-18 0,1-5 1,-8-15 0,-8-8 1,-10-1 0,-2-9 0,-5 0 0,-5-4-1,-5-1 0,-1-2 1,-2 0-2,-4-3 1,-4 0-1,-3 1 1,0-1-1,-3 0 0,0 3 0,-3 0 1,-1 2-1,-4 1 0,-1 2 0,-4 0 0,-5 2 0,3 2 0,-4 3 0,-2-1 0,1 4 0,1 2 0,-1 5-1,0 0 1,3 0-1,-3 4 1,0 1-1,1 3 0,-1-3 0,-2 5 0,0-2 0,-1 4 0,0-1 1,-2 5-1,2-2 1,1 1-1,3-2 0,-2 4-2,18-4-3,0 0-9,0 0-13,0 0-2,-42 6 2</inkml:trace>
  <inkml:trace contextRef="#ctx0" brushRef="#br0" timeOffset="25873.4799">1210 10168 25,'0'0'24,"0"0"-6,0 0-5,-5 11-4,5-11-5,1 15-1,-1-3 0,1 7 0,-1 3 0,0 8 1,3 2 0,0 8 1,-1 2-1,-2 10 1,4-1 0,-1 9-1,-4 1 1,5 8-1,-4 0-1,2 6 1,-2-3-1,4 4-1,-4 0 1,-2 0-2,2-3 0,-1 1 0,-3-4 0,3-2 0,-2-3 0,0-4-1,1-6 0,3-6 1,-1-8-1,0-8 0,-1-5-1,1-10-3,0-4-5,0-14-9,0 0-12,0 0-5,-3-16 3,6 4-1</inkml:trace>
  <inkml:trace contextRef="#ctx0" brushRef="#br0" timeOffset="26248.5013">995 11664 12,'0'0'23,"0"0"-1,0 0 2,-47 4-15,47-4-3,0 0 0,0 0 0,10-22 0,15 29 0,13 0 1,12 3 1,2-4-2,10 2 0,-2-6-2,-3 2-1,-13-2 1,-2-3-1,-8 0-1,-5-1-1,-8 1-1,-5 2-4,-16-1-8,16-9-20,-16 9-1,0 0 0,0 0 1</inkml:trace>
  <inkml:trace contextRef="#ctx0" brushRef="#br0" timeOffset="26539.518">1104 11767 14,'-23'10'24,"24"3"2,-1-13 2,27 11-20,-4-14 2,10 3 0,2-2-1,0 2-2,-4-3-1,-4-4-2,-5 4-1,-10 3-3,-2-1-4,-10 1-9,12 5-18,-12-5 0,0 0 0,0 0 0</inkml:trace>
  <inkml:trace contextRef="#ctx0" brushRef="#br0" timeOffset="26750.5301">1169 11875 5,'0'0'27,"0"0"1,0 0-2,19 0-13,1 0-2,-1-5 0,4 3-3,0-5-3,-1 2-2,-2 0-14,0 4-18,-5-8-1,-1 5 0,-4-9 1</inkml:trace>
  <inkml:trace contextRef="#ctx0" brushRef="#br0" timeOffset="28397.6243">1671 9812 18,'0'0'19,"0"0"-8,0 0-3,0 0-2,0 0-3,0 0 0,0 0 1,0 0-1,0 0 1,3 11 2,-3-11-2,0 0 1,4 10 0,-4-10 0,4 10-1,-4-10 0,0 0-1,5 13 0,-5-13 0,0 0-1,3 10-1,-3-10 1,0 0 0,0 0 0,0 0 0,0 0 0,0 0 0,0 0 0,0 0 0,0 0 0,0 0 0,0 0-2,0 0 1,0 0-1,0 0 0,0 0 0,10-7 0,-10 7 0,9-2-1,-9 2 1,14-4 0,-14 4 0,16 4 0,-16-4 0,23 14-1,-15 1 2,5 2-2,-7 6 1,2 5-1,-4 4 1,3 2-1,-4 5 2,-8 3-1,3-1 0,-5 1 1,4-1-1,-2-4-1,4-3 1,-1-5 0,5-6-1,-1-3 0,2-4 1,7-7-3,0-1 2,-1-2 0,4-6-1,-3-4 2,4-2-1,-3-7 1,8-7-1,-6-5 2,1-8-1,-2-3 1,0-6-1,-3-3 1,-3 1-1,-3 2 0,-2 3 0,-4 7 1,0 6-1,-2 6 0,1 5 0,3 15 0,-6-16-2,6 16 1,0 0 0,0 0-1,0 0 1,16-7-1,-16 7 1,22-3 1,-7 1 0,4 1 1,-2-2-1,1 2 0,-5-1 1,3 0-3,-16 2-10,9-5-15,-4 15-1,-16-7 0,8 12 1</inkml:trace>
  <inkml:trace contextRef="#ctx0" brushRef="#br0" timeOffset="28997.6586">2218 10332 20,'0'0'28,"0"0"-5,0 0-1,0 0-4,0 0-4,0 0-3,-12-9-5,12 9-2,-17 0-2,6 1-1,-3 2 0,0 1-1,-2 0-1,1 2 1,-1 0-1,6 1 1,-3-1-1,13-6 0,-14 10 0,14-10 0,-4 12 0,4-12 0,4 14 0,-4-14 0,16 17 1,-7-6-1,5 0 1,2 1 0,2-2 0,0 1 0,2 2 0,-5-4 0,-2 4 0,-1-6 0,-5 3 0,-7-10 0,2 19 1,-5-10-1,-6-3 1,-4 4 0,-4-4 0,-2 2 0,-1-5 0,0 2 0,0-5 1,5 0-1,-2-2 0,6-2 0,11 4-2,-16-8 1,16 8-4,0 0-6,0 0-12,0 0-10,-6-9 2,6 9-1</inkml:trace>
  <inkml:trace contextRef="#ctx0" brushRef="#br0" timeOffset="29854.7076">678 9111 14,'0'0'21,"0"0"-8,0 0-6,0 0 1,0 0-2,0 0 0,0 0 0,0 0 0,0 0 0,0 0 0,0 0-1,0 0 0,0 0-2,0 0 0,48-8-2,-48 8 1,0 0-1,43-4 0,-43 4 0,0 0 0,45-5-1,-45 5 1,0 0-1,0 0 0,51-2 1,-51 2-2,0 0 0,0 0-2,0 0-10,0 0-13,0 0-1,0 0-1</inkml:trace>
  <inkml:trace contextRef="#ctx0" brushRef="#br0" timeOffset="30456.742">794 8967 13,'0'0'17,"0"0"-2,0 0-1,0 0-2,0 0-2,0 0-1,0 0-3,0 0-2,0 0-1,0 0-1,0 0-2,0 0 1,-16 56 0,16-56-1,0 0 1,2 48 0,-2-48-1,0 0 1,1 61 0,-1-61 0,2 44-1,-2-44 1,0 0 0,1 58-1,-1-58 1,0 0-1,0 0 2,5 49-2,-5-49-2,0 0-13,0 0-12,0 0 0,0 0 0</inkml:trace>
  <inkml:trace contextRef="#ctx0" brushRef="#br0" timeOffset="37128.1236">7070 8016 9,'0'0'10,"0"0"-1,0 0-1,0 0 0,-9 1 1,9-1-2,0 0 0,0 0-2,0 0-1,0 0 0,0 0-2,0 0 2,10-1-2,-10 1 1,16-1 1,-5 1 0,1-2 0,5 2 1,0-1-1,4 1 0,0-1-1,5 1 0,2-3-2,6 3 1,2 0-1,4 1-1,7-1 1,6 1 0,1-2-1,8 0 1,4 1-1,5-1 0,3 0 1,4-1-1,3 1 0,1 1 0,3-3 0,0 3 1,0 0-1,-1-2 0,-1 1 0,-2 2 0,0-3 0,0 2 0,-5-2 0,2 2 0,-5-1 0,5 0 0,-7 1 0,-1 0 1,0 0-1,-1 0 0,-2-2 0,0 2 0,-4 0 1,-2 0-1,2-1 0,-4-1 0,-1 2 0,-1 0 0,-3 0 0,-1-1 1,3 1-1,-3 1 0,-2-1 0,-1 3 0,-2-2 0,-2 1 1,-4 0-1,2 0 0,-4 1 1,-3-3-1,0 4 0,-3-3 0,-3 2 0,-4-2 1,0 0-1,-2 0 0,-6 0 0,-1 1 0,-2-1-1,-4 0 1,-2 0 0,-10-1 1,9 2-1,-9-2 0,0 0 1,0 0-1,0 0 0,0 0 1,0 0 0,0 0 0,0 0-1,0 0 1,0 0 1,0 0-1,0 0 0,0 0 1,0 0-1,0 0 0,0 0 0,0 0 0,0 0 0,0 0-1,0 0 0,-9 0-1,9 0 0,0 0 0,-8 9 0,8-9-1,-5 11 1,5-11-1,0 9 2,0-9-1,0 0 1,16 10 0,-5-11 0,3-1 2,-1-1-1,2-3 1,3-2-1,-2 1 1,-3-5-1,-3 2 1,-2-1-2,-6 2 1,-8-2-1,0 0 0,-6 6-1,-2-3 1,-1 7 0,-3-1-1,3 3 0,-1 0 0,3 3-1,1 1 0,2 0-2,10-5-3,-12 14-5,12-14-10,-8 11-9,8-11 2,12 9 0</inkml:trace>
  <inkml:trace contextRef="#ctx0" brushRef="#br0" timeOffset="38514.2029">10053 7219 9,'2'-10'14,"-2"10"0,16-13 0,-6 6-1,3-1-2,5 1 0,-1-2-2,0 8-2,2 1-1,-4 6-2,-2 7-1,-1 9-1,-6 3-1,-2 5 1,-3 3-1,3 1 0,-2 2-1,-3-3 0,1-4 1,3-4-2,0-4 1,0-2 0,1-5 0,2-2 0,-6-12 1,15 11-1,-7-13 1,2-4-1,3-6 1,2-5-1,2-7 1,0-3 0,0-8 0,-3 1 0,0-4-1,-5 1 0,-1 2 1,-3 1-1,-2 7 1,-3 2-2,-2 6 2,1 5-2,-1 4 1,2 10-1,-3-9 0,3 9 0,0 0 0,0 0 0,0 0-1,15 3 1,-3 1 1,2 0-1,3 0 2,4-1-1,2 1 1,0-3 0,1-1 0,-2 0 0,-4-1 0,-2 0 0,-4-1-1,-12 2-2,10-1-3,-10 1-2,-12 2-4,2 1-7,-2-2-9,2 9-1,-7-3 2</inkml:trace>
  <inkml:trace contextRef="#ctx0" brushRef="#br0" timeOffset="39176.2408">10555 7529 13,'0'0'19,"0"0"-5,-13 9-2,13-9-5,-14 10-3,4-2-1,0 2 0,2 0-1,-1 4 0,3-4-1,1 2 1,3-2-1,2-10 2,4 17-2,-4-17 1,13 7 1,-2-7-1,-1 2 0,4-4 0,-2 1 0,0-1-1,1-2 0,-2 0 0,0-3 0,-2 1 0,-3-3 1,0 0-1,-1-3 0,-3-1 0,1-1 1,-3 0-1,-3-3 1,0 5-1,-1 0 1,-1 1 0,-1 2-1,6 9 0,-13-11 0,13 11 0,-13-2-1,13 2 0,-14 5-1,14-5 1,-16 8-1,16-8 0,-12 13 0,12-13-1,-13 19-1,3-9-3,5 2-4,-3 4-7,8-16-8,-9 24-1,9-24 1</inkml:trace>
  <inkml:trace contextRef="#ctx0" brushRef="#br0" timeOffset="47142.6964">9185 8034 5,'0'0'9,"0"0"-1,0 0 0,0 0-2,0 0 0,0 0-3,0 0 0,0 0-1,0 0 0,0 0-1,0 0 0,0 0-1,0 0 1,0 0-1,0 0 0,0 0 0,0 0 1,0 0-1,-6 9 1,6-9-1,0 0 1,0 0 1,0 0-1,0 0 1,0 0 1,0 0-1,0 0 1,0 0 0,0 0 0,0 0 0,0 0-1,0 0 1,0 0-2,-3 10 1,3-10-2,0 0 1,-2 12-1,2-12 1,-1 13 0,1-13-1,-4 16 1,4-16-1,-3 15 1,3-15 0,-3 19-1,2-10 1,-1 4 0,2-1-1,-1 2 1,-1 4 0,-1 0 0,2 2 0,-2 5 0,0-3-1,2 2 1,-1 2 0,-1 2-1,3 0 0,-3-1 1,3 2-1,0-1 0,0 2 1,0 3-1,0 1 1,0 1-1,0 0 0,4 2 0,-4 3 0,0-1 1,3 2-1,-3 0 0,1 0 0,0 1 0,-1 1 0,2 2 0,-1-1 0,-2-1 2,0 1-2,1 0 1,-1-2 0,-1 0 0,2-1 0,-3-1 0,-1-1-1,2 3 0,-2-1 1,1-2-1,2 1 0,-2-1 0,0 0 0,0-1 0,0 0 1,2-1-1,1-1 0,-1 0 0,1-1 1,1-3 0,1 0 0,-3-3-1,2-2 1,-1-3-1,-1-2 2,-1-4-2,0-1 0,1-4 0,0-1 0,1-1 0,0-11 0,0 15 0,0-15 0,-2 9 0,2-9 1,0 0-1,0 0 0,0 9 0,0-9-5,0 0-13,0 0-9,-6-9 1,6 9 1</inkml:trace>
  <inkml:trace contextRef="#ctx0" brushRef="#br0" timeOffset="53601.0658">9138 10134 8,'0'0'9,"0"0"-1,0 0 0,0 0-1,0 0-1,0 0-1,0 0-2,0 0 0,0 0-2,0 0 0,4 9-1,-4-9 0,0 0 1,0 0 0,0 0 1,0 0 1,0 0 1,0 0 0,0 0 1,0 0-1,0 0 0,0 0 0,0 0-2,0 0-1,0 0 0,0 0-1,-6 9 1,6-9-1,0 0 0,0 0 0,-5 10 1,5-10-1,0 0 1,0 0 0,0 0 0,0 0-1,0 0-1,0 0-4,0 0-8,-9-7-11,9 7 1,0 0-1</inkml:trace>
  <inkml:trace contextRef="#ctx0" brushRef="#br0" timeOffset="56412.2266">4465 8606 3,'0'0'5,"0"0"0,0 0 0,0 0 0,0 0 0,-10 4 0,10-4 0,-12 0 0,12 0 0,-14 1-1,4 0-1,1 1 0,-1-1-1,-3 1 0,-4 1-1,-2-1-1,-4 2 1,-1-2-1,-4 1 1,-4 0-1,-2 2 1,-4-2 0,2 0 0,0-2 0,2 2 1,1-3 1,3 2 0,4-2-1,4 0 1,5 0 1,4 0-2,3 0-1,10 0-1,-11-2-1,11 2-1,0 0-3,0 0-2,0 0-4,0 0-7,0 0-5</inkml:trace>
  <inkml:trace contextRef="#ctx0" brushRef="#br0" timeOffset="57466.2869">3948 8664 12,'0'0'10,"0"0"-1,0 0-2,0 0-1,0 0-1,0 0-2,6 9 0,-6-9-1,0 10-1,0-10 0,0 16 0,0-4 0,-1 2 0,0 2 0,0 2 0,1 3 0,0 2 0,0 3 0,0 0 0,-1 5 0,1 2 0,0 1-1,0 2 1,0-1 0,2 0-1,-3 0 2,2-1-1,1 3 0,-2 1 0,3-1 0,-1 1 0,2 3 0,-1 0 0,-1 2-1,1-2 0,-2 2 0,2-3 1,0 6-1,-1-5 0,0 2 1,0 0 1,-1 0-2,-1-1 1,1 2-1,-1 0 2,-2 0-2,1-2 1,-1 0-1,0 0 1,1-3-1,-1 0 0,0 1 0,1-5 1,-1 1-1,1-2 0,0-2 0,1-2 0,0-2 0,0-1 0,0-4 0,3-4 0,-3-1 0,2-3 0,-2-3-1,1-2-1,-1-10-1,3 13-3,-3-13-8,8 11-8,-8-11-1</inkml:trace>
  <inkml:trace contextRef="#ctx0" brushRef="#br0" timeOffset="58804.3634">4022 10477 30,'0'0'15,"0"0"-2,0 0-1,-9 2-2,0 0-4,-4 1-2,-3 1-3,-3 0-1,-2 5 1,-5-3-1,-1 2 1,-2-1 0,2 1 0,2-2 0,4-1 1,2-1-1,6-3 1,3 2-1,10-3-2,0 0 1,0 0-1,0 0 0,0 0 0,14 4 0,0-4 0,6 1 0,4-1 1,5 0 1,2-1-1,6 1 1,2 0-1,0 0 0,-2 0 1,0 1-1,-6 0 1,-4 0-1,-6 0 0,-6 2 1,-5-3 0,-10 0 0,0 0 1,0 0 0,-1 12-1,-9-5 1,-7 1-1,-1 3 0,-8-2 0,-2 4-2,-6 1 1,-4-1 0,2 1 0,0-1 0,-2 0 0,6-1 0,4 2 0,3-5 0,8 0-1,4-1 0,6 1 0,7-9 0,9 13 0,7-8 0,6 1 0,6 0 0,8-1 1,5-1 0,2 0 0,6-1 0,-6 0 0,-2-2 1,-4 2-1,-7 1 0,-5 1 0,-9-3 1,-5 4 0,-11-6-1,-2 10 0,2-10 0,-24 14-1,4-8 0,-4 2-1,-4-3 1,0 2-1,0-2 1,1 0 0,2-2 0,6 1 1,4-1-1,2-2 0,13-1 0,-15 3-1,15-3 1,0 0 1,-3 11 0,3-11 1,3 12 0,-3-12 2,0 21 0,-3-9 1,2 5 0,-1 1 0,-2 4-1,2 3 0,1 5 1,-1-1-1,1 6 0,0 4-1,1 6 0,-2-2 0,3 4-1,-2 2 1,-1 0-2,1-1 0,-2 1 0,3-5 0,0 0 1,1-3-1,0-1 0,0-6 0,0-2 0,1-5 1,1-3-1,-2-5 0,1-4 0,-2-4 0,0-11-2,3 11-4,-3-11-7,0 0-14,0 0-4,-6-11 2</inkml:trace>
  <inkml:trace contextRef="#ctx0" brushRef="#br0" timeOffset="59316.3927">3584 11712 7,'-25'4'21,"25"-4"1,0 0-11,-6 9-4,6-9 0,17 1-2,1 0 2,3-2-1,8 0 1,4-2 0,11 2 0,-1-4-1,7 4 0,1-4-1,6 4-2,0-2 0,1 3-1,-4 0-1,-5 3 0,-3-3 0,-6 4-1,-6-2 1,-9-1-2,-5 4 0,-6-4-3,-5 3-5,-9-4-14,0 0-7,0 0 0,-13-5 0</inkml:trace>
  <inkml:trace contextRef="#ctx0" brushRef="#br0" timeOffset="59639.4112">3882 11918 16,'19'1'29,"-10"-9"0,9 3-10,6 2-5,-1-5 0,11 4-5,-6-3-3,6 2-2,-7-2-2,1 5 0,-6-2-2,-4 1-2,-2 3-2,-16 0-4,13-2-11,-13 2-13,0 0 3,0 0-1</inkml:trace>
  <inkml:trace contextRef="#ctx0" brushRef="#br0" timeOffset="59844.4229">3981 11985 20,'22'1'25,"0"-5"-8,4 0-1,0-2-3,2 2-9,-3 4-19,-5-8-9,5 11-1,-13-7-1</inkml:trace>
  <inkml:trace contextRef="#ctx0" brushRef="#br0" timeOffset="64874.7106">3944 10047 17,'0'0'11,"-9"-4"-1,9 4-2,0 0-1,-12 1-2,12-1-1,-9 9-1,9-9-2,-9 15 0,7-6-1,0 0 0,4 1 0,1-1 0,-3-9 0,15 14 0,-4-10 0,1-3 1,2-2 1,3-2-1,-5-2 1,2-3 0,-3 0 1,-4-1-1,0 0 0,-4-1 1,-3 0-1,-5-2 0,-2 3-1,-3-2 1,0 3-1,-6 2 0,4 2 0,-2 1 0,0 4 0,1 4-1,3 1 0,-1 4 0,5 3 0,0 0-1,5-1 1,1 2-1,3-2 1,6 0 0,0-4 0,3-2 0,2-4 1,0-3 0,3-1 0,-2-5 0,-2-2 0,-1-3 1,-3 1-1,-2-6 1,-4 3 0,-4-2-1,-3 3 1,-6 0 0,1 2 0,-4 3-1,0 4 0,0 3 0,1 5-1,0 2 0,3 6-1,2 2 0,4 0 0,3 4 0,0-1 0,7-1 1,-1-2-1,6-2 1,1-6 0,3-1 0,0-5 0,1-4 0,0-3 1,-1-5-1,-3-2 1,-3-4 0,-3 0 0,-4 0 0,-4 3 0,-4 1 0,-3 5 0,-6 5-1,2 3 1,-2 5-1,1 1-1,2 6 0,1-1 0,3 3 0,2 0 0,5-2-1,1 1 1,4-2 0,-5-10 1,16 13-1,-16-13 0,18 4-1,-18-4 0,18-1 0,-18 1 0,12-7-1,-12 7 0,4-12 0,-4 12 1,-4-12 0,4 12 1,-14-10 0,6 6 1,-3 0 0,2 1 0,9 3 0,-16-2 1,16 2-1,0 0 0,-11-2 1,11 2-1,0 0 0,0 0 0,0 0 1,0 0 0,0 0 0,11-1 0,-11 1 0,0 0 1,15 4-1,-15-4-1,15 4 1,-5-3-1,1 2 0,3-2 1,1 0-1,3 1 0,1 0 0,1-1 0,2 3 1,-1-1-1,2-1 0,0 3 0,0 0 0,-1-2 0,0 1 0,2 0 0,-3-2 0,2 1 0,1-1 0,-2 0 0,2 1 0,1-3 0,-1 3 0,2-2 0,-1-1 0,3 0 0,-1 0 0,1 0 0,3 0 0,-3 0 0,4 0 0,-2 1 0,3 0 0,0 0 0,1 1 0,0 1 0,-3 0 0,-1 1 1,1 0-1,0-1 0,-1 3 0,-1-2 0,-2 1 0,1-3-1,-1 1 1,-2-1 0,2-1 0,1-1 0,-1 0 1,1-1-1,2-2 0,1 2 0,-1-2 1,3 2-1,2-1 0,1 0 0,-1 0 0,2 1 0,0-1 1,1 0-1,1 2 0,-1-2 0,0 2 0,1 0-1,-4 2 1,0-2 0,-1 3 0,-1-3 0,-1 4 0,-1 0 0,-2 0 0,-2-2 0,0 2 0,-2-3 0,-1 3 0,-5-1 0,-3 1 1,-1-1-1,-6-1 0,-9-2 1,16 4-1,-16-4 1,0 0 0,0 0 0,9 3 0,-9-3 0,0 0 0,0 0 1,3-16-1,-3 16-1,10-19 1,-6 6 0,-1-1-1,2-2 1,-2 0-1,1 0 0,-1 2 0,0 0 0,-1 3 0,0 1-1,-2 10 1,6-15-1,-6 15 0,5-9 1,-5 9-1,0 0 0,0 0 1,0 0 0,10 5 0,-10-5 0,10 20 0,-5-2 0,-2 4 0,6 2 1,-3 5-1,0 2 0,1 1 0,-1-2 1,-1-2-2,0-3 1,0-5-1,0-1 1,-1-7-1,-4-12 0,6 12 0,-6-12 1,8-9 0,-2-3-1,2-10 2,-1-5-1,2-7 0,2-4 0,4-3 0,-3-2-1,4 3 1,-4 3 0,3 8 0,-5 2 0,2 9 0,1 7 0,-13 11 0,12-9 0,-12 9 1,10 10-1,-7 2 1,0 7 0,0 3 0,0 6 0,-1 3-1,-1 3 1,2 1-1,-3-2 1,-1 0-1,1-5 0,0-4 0,2-4 0,-1-5-1,1-4 1,-2-11 0,0 0 1,10 3-1,-6-14 1,4-6-1,-1-4 1,3-8 0,-1-4-1,4-3 0,-2-1 0,2 3 1,-3 1-1,2 5 0,-2 6 0,0 4 0,-1 7 0,0 2 0,-9 9 1,15-7-1,-15 7 1,15 17-1,-7-2 1,2 6 0,-3 4-1,-1 6 1,0 2-1,0 3 1,1-1-1,-3-1 0,0-5 0,-2-3 0,2-6 0,-1-5 0,0-4 0,-3-11 0,0 0-1,0 0 1,5-21 0,-4 1 0,-1-4 0,4-4 0,-2-2-1,1 1 1,0 2 0,1 4-1,1 1 1,-1 8-1,0 3 0,-4 11 1,0 0-1,10-5 0,-10 5 1,4 10-1,-4-10 1,7 18 0,-2-9 0,3 1 0,3-4 0,0 0 0,4-2 0,-1-2 0,2-1 0,0-2 0,5 1 0,-2-2 0,5 0 1,-1 0-1,4 0 0,-1 1 1,4-2-1,1 1 0,0 0 0,3 0 0,2-1 1,2-1-1,-1 2 0,4 0 0,-4 1 0,3 0 0,1 1 0,-3 0 1,1 1-1,-3 0 0,-1 2 0,2 0 0,0 0 0,-3-1 0,0 1 0,-1 0 0,0 1 1,-1-2-1,1 1 0,-1-1 0,1 0 0,-2 2 0,2-3 1,-1 4-1,-1-3 0,3 0 0,-2 0 1,-1 1-1,0 1 0,-4-3 0,0 0 1,0 1-1,0-1 0,1-1 1,-3 0-1,2 0 0,1 0 0,-4 1 1,3 0-1,-1 1 0,1-2 0,-4 1 0,2 0 0,-1 1 0,-2-2 0,2 0 1,-6 2-1,4-2 0,-3 0 0,-1 0 0,1 0 0,-4-2 0,1 2 0,-4-2 0,1 1 1,-1 0-1,-1-1 0,0 1 0,-2 0 0,0 0 0,1-1 0,-10 2 0,14 0 0,-14 0 0,15-1 0,-15 1 0,13 1 0,-13-1 0,16 0 0,-16 0 0,15-2 0,-15 2 0,15 0 0,-15 0 0,15-2 0,-15 2 1,16-1-1,-16 1 0,13 0 0,-13 0 0,14-2 0,-14 2 0,11-1 0,-11 1 0,9-1 0,-9 1 0,0 0 0,12-1 0,-12 1 0,0 0 0,10 1-1,-10-1 1,0 0 0,12 3 0,-12-3 0,13 1 1,-13-1-1,11 0 0,-11 0 0,9 1 0,-9-1 0,0 0 0,12 0 0,-12 0 0,0 0 0,0 0 0,0 0 0,9 1 0,-9-1 0,0 0 0,0 0 0,0 0 0,0 0 0,0 0 0,0 0 0,0 0 0,0 0 0,0 0 0,0 0 0,10 8 0,-10-8 0,0 0 0,11 6 0,-11-6 0,0 0 1,9 5-1,-9-5 0,0 0 0,0 0 0,9 3 1,-9-3-1,0 0 0,0 0 1,0 0-1,0 0 1,0 0-1,0 0 0,0 0 0,0 0 0,0 0-1,0 0 1,0 0 0,0 0 0,0 0 0,0 0 0,0 0 0,0 0 0,0 0 0,0 0 0,0 0 0,0 0-1,0 0 1,0 0 0,0 0 0,0 0 0,0 0-1,0 0 1,10 5 0,-10-5 0,0 0-2,0 0-6,0 0-17,0 0-3,-6-9 1,6 9 0</inkml:trace>
  <inkml:trace contextRef="#ctx0" brushRef="#br0" timeOffset="66459.8013">6908 10602 19,'0'0'13,"2"18"-1,-2-5 0,1 1-3,-1 4-3,-1 0-2,3 0 0,-4 1-2,1-1 0,-1 0 0,1 0-1,-2-4 0,0-3 0,0 0 0,3-11-1,-6 11 1,6-11 0,0 0-1,0 0 1,-10 2-1,10-2 0,-6-18 0,3 1 0,0-2 0,0-2 1,1-5-1,1-3 1,3 1-1,3 0 1,-1 0 0,7 3 0,0 3 0,4-1 1,4 5 0,4 2 0,3-1 0,0 4 1,1 2 0,1 5-1,-3 1 0,-2 3 0,-6 2-1,-1 4 1,-7 1-2,-9-5 1,7 17 0,-9-7 0,-1 2 0,-3-3-1,0 2 0,-4 0-1,-2 0 1,0-1-1,-3 3 0,-5 0 0,1 0-1,-3 1 1,0-3-1,-1 4 1,3-5-1,-2 1 1,4-4 0,-1-2-1,5-1 1,0-1 1,5-1-1,9-2 0,-14 2 0,14-2 1,0 0-1,0 0 0,0 0 0,0 0 1,0 0-1,0 0 1,0 0 0,16 3 1,-16-3-1,16 9 1,-3-3-1,-1 1 1,1 1-1,2 2 0,1 0 0,-1-1 1,1 2-1,-1-2 0,3 0 0,-2 1 0,0 0 0,-1-2 0,1 1 0,-2 1 0,-1-3 0,-2-1 0,-11-6 0,16 9 1,-16-9 0,0 0-1,9 6 0,-9-6-1,0 0-5,0 0-4,0 0-8,0 0-8,-9-10 0</inkml:trace>
  <inkml:trace contextRef="#ctx0" brushRef="#br0" timeOffset="67887.883">7253 10794 7,'0'0'11,"0"0"-1,0 0-1,0 0-2,13-10-1,-13 10 1,18-10-1,-3 2 1,1 2-1,2-1 0,4 2 0,0 1-2,0 0 0,-2 3-1,0 2-2,-4 3 1,-5 0-1,0 2-1,-11-6 1,9 14 0,-9-4 1,-4 1-1,-2-1 0,-7 4-1,0 0 1,-5-1-1,-2 1 0,-1 0 0,0-2 0,0-2 0,4 2 0,3-6 0,3-1-1,11-5 0,-13 5 0,13-5 1,0 0-1,0 0 0,15 0 1,-1-1 0,0 0 0,5-1 2,3 1-1,5-3 1,2 4-1,-1-3 1,3 1 0,-6 1 0,0-2-1,-7 2-1,-3 0-1,-15 1-5,10 2-4,-10-2-12,0 0-5,-12 5 0</inkml:trace>
  <inkml:trace contextRef="#ctx0" brushRef="#br0" timeOffset="69326.9653">4440 10759 16,'0'0'12,"0"0"-4,0 0 0,4 15-1,-2-3-2,0 2-2,0 2 0,1 5 0,0-1 0,0 2-1,-4-3-1,2-3 0,1-3-1,-2-2 2,0-11-1,0 12 1,0-12-1,0 0 1,0 0-1,0 0 0,-3-16 0,3 3-1,-2-4 0,3-4 0,0-5 0,1-1 0,0-2 0,2 2 0,3 2 2,3-1-2,2 5 1,2 5 1,3-1 0,2 7 0,0-1 0,3 3 0,-4 3 0,1 3 0,-4 2 0,0 4-1,-3 1-1,-12-5 1,14 19 0,-11-10-1,-4 1 0,0 2 0,-3-2 0,-5 1-2,-1 0 0,-4-3 0,-3 2 0,0-2 0,-3-3-1,-2 0 2,3-1-1,-1-1 1,5-2 1,2 0-1,13-1 0,-17 0-2,17 0 1,0 0 0,0 0 0,0 0 0,14 15 0,-2-9 1,3 1 1,4 5 1,2-1 0,4 1 0,1-1 1,-3 2-1,2-1 0,-4 0 0,-5-2 0,0 2 0,-6-6-1,-10-6 1,13 12 1,-13-12-1,0 0 1,0 0-2,0 0-7,0 0-10,0 0-5,0 0-1</inkml:trace>
  <inkml:trace contextRef="#ctx0" brushRef="#br0" timeOffset="69934">4862 10900 9,'0'-10'13,"0"10"-3,4-13-1,-4 13-2,5-16-1,-1 5-2,1 0-1,-2-2 0,2 2 0,-2-1 0,2 3 1,-4 0-1,-1 9 2,4-11 0,-4 11-2,0 0 0,0 0 0,0 0-1,0 0 0,7 14-2,-6-4 0,2 3 0,-1 2 0,2 4 1,-1 0-1,0 2 1,-3 1-1,3 2 1,-3-2-1,0 1 0,0-3 1,1-1-1,-1 1 0,1-3 0,-1-3 1,0-3-1,0-1 0,0-10 0,0 12 0,0-12 1,0 0-1,0 0 0,0 0 1,0 0-1,0 0 1,0 0-1,0 0-2,0 0-3,0 0-8,0 0-11,0 0-2,0 0 1</inkml:trace>
  <inkml:trace contextRef="#ctx0" brushRef="#br0" timeOffset="142775.1663">3174 9066 5,'0'-11'15,"0"11"-2,0 0-1,0 0-3,0 0-1,0 0-1,0 0-2,0 0 0,3 16-2,1-2 1,0 2-2,0 4 1,3 5-2,2 3 2,-2 1-3,0 1 1,3 1-2,-2-4 3,-2 0-3,2-3 1,0-2-1,-2-4 1,-3-3 0,2-2 0,-5-13 0,7 15-1,-7-15 2,10 5-1,-10-5 1,12-10 0,-4-2 0,5-3 1,-1-5 0,2-6 0,1 0-1,4-4 0,-3 1 0,-1 2-1,3 0 2,-2 3-2,0 4 1,-3 2 0,-1 4 0,-3 0 1,0 1 0,-2 0-1,1 4 0,-5-1 0,-3 10-1,7-15 0,-7 15-1,3-9 0,-3 9-2,0 0 0,0 0-4,0 0-1,0 0-5,0 0-4,0 0-6,0 0-2</inkml:trace>
  <inkml:trace contextRef="#ctx0" brushRef="#br0" timeOffset="143437.2042">3664 9305 7,'0'0'17,"0"0"-1,0-9-3,0 9-1,0 0-3,-8-10 0,8 10-1,-13-9-1,13 9-1,-15-9 0,15 9-2,-16-3 0,16 3-2,-15 3 0,15-3 0,-16 9-2,16-9 0,-15 18-1,6-7 1,5-1-1,-2 4 0,3-3 1,0 5-1,5 0 0,-1 3 1,1 1-1,4 1 1,-1 3 0,2-4 0,-2 3 0,1-1 0,-2-1 0,1-3 0,-2 0 0,-2-8 0,1 2 1,-2-12-1,-3 18 1,3-18 0,-6 10 0,6-10 0,-9 9-1,9-9 1,-13 7-2,13-7 0,-15 7-1,15-7-4,-12 4-3,12-4-8,-11-3-9,11 3-1,0 0 1</inkml:trace>
  <inkml:trace contextRef="#ctx0" brushRef="#br0" timeOffset="143971.2347">3505 9470 9,'0'0'10,"0"0"-2,0 0-1,0 0-1,0 0-1,0 0 0,0 0 1,0 0 0,0 0 1,16 5 0,-3-9 2,2 3-1,4-6-1,2 3-1,0-2-2,-1 2-1,0-1-1,-1 1-1,-3 3-1,-4 1 0,-3 1 1,1-1-1,-10 0 0,12 4-1,-12-4-1,0 0-3,12 3-8,-12-3-14,0 0 1,13 6 0</inkml:trace>
  <inkml:trace contextRef="#ctx0" brushRef="#br0" timeOffset="152146.7023">2069 5203 7,'0'0'8,"0"0"0,0 0-1,0 0 0,0 0 1,0 0-1,-6 9-1,-4-7 0,-1 1-1,-4-1-3,-3 0 1,-5 0-2,-3-2 2,-6 0-1,-3 1 0,-3-1-1,0 3 1,-2-2-1,0 0 1,1 2-2,4 1 0,4 0 0,5 0-1,4 1 1,7 3 0,5-1 1,7 2-1,7 0 1,7 1 1,3 2-1,8 2 0,3-4 1,2 2-2,10 0 0,-3-2 1,3-1-1,-2 1-1,-1-2 0,-9-2 1,-1-2-1,-6 0 0,-9-2 2,0 0-2,-9-2 1,0 0 2,-12 11-2,-3-6 1,-3-1 1,-4 2-1,-6 1 1,-3 0-1,-1-1 0,5 1-2,-7 0 2,8-1-1,5-2-1,3-1 0,5 1 0,2 0 1,11-4-1,0 0 1,-2 9 0,2-9 0,21 8 1,-6-6 0,5 1 1,4-2-1,9-2-1,-3 1 2,7-1-2,0 1-1,-1-1 1,-3 2 0,-1-1-1,-7 2 0,-4-1 1,-4-1-1,-6 3 1,-11-3 0,10 2-4,-10-2-6,0 0-17,0 0 1,3-11-1</inkml:trace>
  <inkml:trace contextRef="#ctx0" brushRef="#br0" timeOffset="153013.7519">2372 5226 17,'0'0'16,"-19"-22"-2,8 9-3,-10-2 0,0-1-3,-7 0 0,-3-5-2,-2 1 0,-5-3-1,4 2 0,-6-5-1,10 6-2,-7-4 1,4 4-1,1 3-1,-2 1 1,-4 4-1,2 3-1,-3 8 0,-2 0 0,-4 8 0,3 2-1,-8 5 0,4 7 0,-3 5 0,-1 5-1,1 4 1,2 3 0,0 9 0,7 1 0,0 5 0,40-53 1,-31 58 0,6-15-1,14 22 1,1-15-1,19 12 1,3-20 0,13 14 0,1-16 0,13 9-1,5-14 2,2 0 0,10-5 0,4-5 0,2-2 0,7-5 0,1-5-1,0-4 1,-2-2-1,-1-4-1,-8-2 0,5-8 0,-8-2 0,-3-2 1,-4-7-1,-2-1-1,-4-9 0,-2-2-2,-3-4 0,-8-2 1,-5-5-2,-4-1 2,-5-3-2,-8 2 2,-5 1 1,-4 1 1,-6 0 1,-2 3 0,-4 3 0,0 1 0,-6 6 0,-2 4 0,0 1-1,0 4 0,-6 1-1,1 5-4,-4 3-9,-7-7-8,12 10 0</inkml:trace>
  <inkml:trace contextRef="#ctx0" brushRef="#br0" timeOffset="154237.8219">415 5493 12,'59'5'11,"-59"-5"-2,73 6-2,-73-6-1,77 3-1,-77-3-1,80 3 0,-80-3-1,80 0 0,-80 0 0,75-3 0,-75 3 0,63-1 0,-63 1-1,53-5 0,-53 5-1,0 0-1,61-6 0,-61 6 0,0 0 0,43-3 0,-43 3-1,6 29 0,17-27 0,-23-2 1,0 0 2,26-16-2,-13 16 1,-13 0 1,0 0 1,0 0 1,0 0 0,0 0-2,0 0-1,0 0 2,0 0-1,0 0-1,-56-20 0,56 20 0,0 0-1,0 0 1,-55 0 0,55 0 0,0 0 0,-49-11 0,49 11 0,0 0 1,0 0-1,-48-13 1,48 13-1,0 0 0,0 0 0,0 0 0,0 0 0,0 0 0,0 0 0,-43-19 0,43 19 0,0 0-1,0 0 0,0 0 0,0 0-1,0 0 1,0 0-1,0 0 1,0 0 0,0 0 1,48-13-1,-48 13 1,0 0 0,69-24-2,-31 36 0,-1-10 1,1 7-1,-11-7 0,-2 6 1,-14-5 0,-11-3-1,0 0 3,0 0-1,0 0-1,0 0 1,0 0-1,1 10-1,-1-10 2,0 0-1,0 0 1,0 0-1,0 0 0,0 0 0,0 0 1,-47 50 0,47-50-1,0 0 0,0 0 0,0 0 0,-42 53 0,42-53 1,0 0-2,0 0-5,0 0-11,-41 44-13,41-44 1,0 0-1</inkml:trace>
  <inkml:trace contextRef="#ctx0" brushRef="#br0" timeOffset="155448.8912">543 4922 2,'0'0'7,"0"0"-2,0 0 0,0 0-1,0 0 1,0 0 0,0 0 0,0 0 1,0 0 0,0 0-1,0 0 0,0 0 0,0 0-1,0 0-2,0 0 0,0 0-1,0 0 0,0 0 1,0 0-2,0 0 1,0 0-1,47-17 0,-47 17 0,0 0 1,0 0-1,0 0 0,49 49 1,-49-49-1,0 0 0,21 40 0,-21-40 1,0 0 0,0 0-1,17 52 1,-17-52 1,0 0-1,0 0 0,0 0 0,0 0 0,35 39 0,-35-39 0,0 0 0,0 0-1,0 0 1,47-5-1,-47 5-2,0 0-1,0 0-5,0 0-7,44-24-9,-44 24-1</inkml:trace>
  <inkml:trace contextRef="#ctx0" brushRef="#br0" timeOffset="155975.9213">806 4879 11,'0'0'16,"0"0"-3,-52 56-2,52-56-1,0 0-2,-47 60-1,47-60-2,0 0 0,-50 61-2,50-61-1,0 0 0,-42 61-1,42-61 1,0 0-1,-36 48 1,36-48-1,0 0 0,0 0-1,0 0-2,0 0-7,-35 47-13,35-47-5,0 0 0</inkml:trace>
  <inkml:trace contextRef="#ctx0" brushRef="#br0" timeOffset="156598.957">1050 5085 5,'0'0'15,"0"0"-1,0 0-2,0 0-2,0 0-2,0 0-2,0 0 0,-45-12-2,45 12-1,0 0 1,0 0-2,0 0-1,-46 22 0,46-22 1,0 0-1,0 0 0,0 0 0,0 0 0,0 0-1,-44 35 1,44-35 0,0 0-1,0 0 1,0 0-1,0 0 0,0 0 0,0 0 0,34 44 1,-34-44-1,0 0 1,0 0 0,0 0 0,0 0 0,0 0 1,6 41-2,-6-41 1,0 0-1,0 0-1,0 0-3,-44 25-10,44-25-13,0 0 0,0 0 1</inkml:trace>
  <inkml:trace contextRef="#ctx0" brushRef="#br0" timeOffset="157291.9966">1178 4861 7,'0'0'8,"-40"14"-2,51-10 0,3-11 0,7 9 1,4-11-1,6 8 0,4-10-1,6 8-1,-14 2 0,3-2 0,-8 3-1,-4 3 0,-4-3-2,-1 0 1,-13 0-2,12 0 1,-12 0-1,0 0-1,0 0-3,0 0-11,10-3-8,-10 3-1</inkml:trace>
  <inkml:trace contextRef="#ctx0" brushRef="#br0" timeOffset="157908.0318">1277 4771 4,'0'0'9,"0"0"-1,0 0-1,0 0 0,0 0 0,0 0-1,0 0-1,0 0 1,0 0-2,0 0 0,0 0 0,13-9-2,-13 9-2,0 0 0,0 0 0,0 0 0,6 13 0,-4 0-1,-2 2 1,1 5 0,0 3 0,1 4 0,0 1 1,-2 0-1,3-1 0,-3-3 0,4-2 0,-6-3 0,2-4 1,3-2-1,-3-3 0,0-10 1,1 14-1,-1-14 1,0 0 0,0 0-1,0 0-2,0 0-10,0 0-11,0 0-1</inkml:trace>
  <inkml:trace contextRef="#ctx0" brushRef="#br0" timeOffset="158725.0786">1978 6004 7,'0'0'11,"0"-15"0,0 15-3,0 0-1,0-9-2,0 9-1,0 0-1,-1 19-1,2-5 1,-4 9-2,3 4 1,-4 3 0,2 6 0,-2 4 0,0-1-1,-1 0-1,2-1 1,1-3-1,-1-3 1,1-3-1,0-2 0,2-4 1,-2-6-1,2-1 0,0-4 0,0-3 0,0-9 0,2 12 0,-2-12-2,0 0-3,0 0-12,0 0-6,3-20 0</inkml:trace>
  <inkml:trace contextRef="#ctx0" brushRef="#br0" timeOffset="159245.1083">1963 6073 7,'-10'9'17,"-5"-4"-1,2 4-3,-2-2-2,6-1-5,-4 0 1,13-6-2,-15 9 1,15-9-1,0 0-2,0 0 1,0 0-1,0 0 0,0 0 0,0 0-1,0 0-2,3-18 1,6 8-2,-2-7 2,9-2-1,-8-1 0,6-3-1,-4 1 2,0 3-1,-2 4-1,-2 2 0,-6 13 0,0 0 0,9-2 0,-9 2-2,3 16 3,-1-2-2,1 3 2,0-1 0,7 0 1,-2 0-1,5-3 0,-3 2 1,5-6 0,-2-1 0,-1-2-1,-2-2-2,2 0-3,-12-4-9,0 0-14,6 9 1,-6-9 0</inkml:trace>
  <inkml:trace contextRef="#ctx0" brushRef="#br0" timeOffset="159796.1398">901 6126 21,'0'0'15,"0"0"1,0 0 0,0 0-4,0 0 0,54 16-4,-54-16-2,20 48-3,19-21-3,-2-9 0,7 7 0,-11-11 0,-7 5-1,-9-15 1,-3 5-1,-14-9 0,10 9-1,-10-9-4,0 0-10,0 0-9,0 0-3,0 0 1</inkml:trace>
  <inkml:trace contextRef="#ctx0" brushRef="#br0" timeOffset="160163.1608">1157 6110 11,'0'0'18,"0"0"-3,0 0-3,0 0-2,0 0-3,0 0-2,-44 13-1,44-13 1,0 0-2,-31 51 0,31-51 0,-25 44-1,25-44 1,-25 45-1,25-45 0,-27 45-1,27-45 1,0 0-1,-32 60 0,32-60 0,0 0-3,0 0-2,0 0-7,0 0-11,0 0-5,0 0 0</inkml:trace>
  <inkml:trace contextRef="#ctx0" brushRef="#br0" timeOffset="160683.1906">1573 6257 6,'0'0'19,"-9"-7"-1,9 7-4,-16-5-2,3 3-2,1 3-2,-3 0-3,1 5-1,-1-1 0,3 3-2,-3 0 0,5 4 0,0 2 0,2 2-1,4 3 0,1 3 1,0 2-1,3 1 0,0 1 0,3-1 0,0-1 0,-1 2 0,-1-5 0,2 0-1,-3-3 1,2-3 0,-4 0 0,2-4 0,-3-1 0,3-10 0,-5 14 0,5-14-1,0 0-2,-12 6-3,12-6-6,-10 1-14,10-1-4,0 0-1</inkml:trace>
  <inkml:trace contextRef="#ctx0" brushRef="#br0" timeOffset="161029.2104">1297 6448 18,'0'0'19,"15"-2"0,0 0-3,6-3-2,4 3 0,0-4-2,8 5-2,-4-5-1,2 5-3,-6-4-2,-5 5-1,-3 0-1,-6 0-2,-11 0 0,11 0-2,-11 0-2,0 0-5,0 0-5,0 0-12,0 0-6,0 0 1</inkml:trace>
  <inkml:trace contextRef="#ctx0" brushRef="#br0" timeOffset="161691.2482">2256 6049 12,'14'5'15,"-3"-4"-1,6 3 0,3-2-1,1-2-2,5 2-1,-5-2-2,4 1-3,-5-1 0,2 0-3,-9 0-2,-1 0-3,-2 1-9,-10-1-12,0 0-3,12 3 0</inkml:trace>
  <inkml:trace contextRef="#ctx0" brushRef="#br0" timeOffset="162675.3045">2561 5498 10,'0'0'8,"0"0"0,0 0 0,0 0-2,0 0-1,0 0-1,0 0-1,0 0 0,0 0-1,9 1 1,1-1 0,6 1 0,3-1 2,9-2 0,5 1 1,9 1 0,3 0-1,6-2-1,-1 1-1,1-2 0,-3 0-1,-3 2 0,-7-2-1,-3 2 0,-7-3 0,-5 3 0,-7-2 0,-3 3 0,-4-1-1,-9 1 1,9-1-1,-9 1 0,0 0-1,0 0-2,0 0-5,0 0-6,0 0-14,0 0 1,3-10-1</inkml:trace>
  <inkml:trace contextRef="#ctx0" brushRef="#br0" timeOffset="163404.3462">3054 5421 13,'0'0'14,"0"0"-2,-9-4-2,9 4-3,0 0-1,-10-5-1,10 5-1,0 0-1,-9-5 0,9 5-1,0 0 1,0 0 0,0 0-1,0 0-1,0 0 0,0 0 0,0 0-1,0 0 1,0 0-1,9 1 1,-9-1-1,16 7 1,-5-2 0,3 0 0,1 1 0,4 0 1,3 1-1,-2-1 1,-2 0 0,3-2-1,-6 1 1,1-2 0,-6-2-2,-1 3 2,-9-4-1,0 0 0,0 0 0,9 1 0,-9-1 0,0 0 0,0 0 0,0 0 0,0 0 0,0 0 0,0 0-1,-12 0 0,12 0-1,-15 3 1,1 2-1,-1 0 1,-4 3-1,-2 3 1,2 0 0,-3 2 0,0 1 0,1-2 1,3-2-1,3-1 0,2-2 0,4-3 1,9-4-1,-11 7 0,11-7 0,0 0 0,0 0-3,0 0-5,0 0-12,0 0-9,0 0 0,0 0 1</inkml:trace>
  <inkml:trace contextRef="#ctx0" brushRef="#br0" timeOffset="232367.2907">13700 4969 0,'-12'0'9,"12"0"-1,0 0-1,15 2-1,1-1-1,9 1 0,6-1 0,13 4 0,11-3 0,7-1-1,8 0 0,8-1-1,4-1-1,4-3 0,1-1 0,-2 1-1,0 0 0,-5 0 0,-2 1-1,-9 2 0,-3 0 0,-8 2 0,-8 2-1,-4-2-1,-9 2-3,-7-4-5,-2 9-9,-14-11-4</inkml:trace>
  <inkml:trace contextRef="#ctx0" brushRef="#br0" timeOffset="233380.3486">15959 4706 23,'-11'-3'14,"2"4"-3,-5-3-2,-6 2-3,-5-2-2,-6-1-1,-6 3 0,-4-2 1,-2 2-1,-3 0 0,2 0 1,1-1 0,7 3-3,5-1 0,5 0 0,8 4-2,6-3 1,12-2 0,0 11 0,9-6-1,7 2 1,4 2 0,3 0 0,4-1 0,3 2 0,-1-2 0,-1 0 0,-3-2 0,-4-1 1,-5 2-1,-6-1 0,-10-6 0,1 16 0,-13-4 0,-4-1 0,-6 4 0,-4 0 1,-3 1-1,-2 0 0,-2-1 0,7 0 0,4-4 0,4 2-1,6-4 1,12-9 1,0 15-1,15-10 0,4-2 1,9-1-1,6-1 1,10-1 0,0-1-1,5 0 1,-4-1-2,-3 2-1,-5-1-1,-7-1-4,-8 2-7,-6 3-6,-16-3-5,10-1-1</inkml:trace>
  <inkml:trace contextRef="#ctx0" brushRef="#br0" timeOffset="235247.4554">15048 5057 7,'4'-10'14,"-7"-3"-3,6-1-3,-3-4-1,2-2-2,1-6 0,2-4-1,1-2-1,3-5 0,7-6-1,-1 2-1,10-4 0,6 1 0,7 1 1,7 2-1,7 2 2,6 4-1,3 5 1,8 1 1,1 5-1,0 5-1,1 1 0,0 6-1,0 2 0,-3 6-1,-3 6 0,-2 7 0,-3 8 0,-3 5 1,-3 8-1,-5 8 0,-3 6 1,-4 4-1,-7 3 1,-4 3-1,-6 3 0,-6 1 1,-5-1-1,-5-4 1,-7-2-1,-2-2 0,-5-3 1,-2-3-1,-6-4 0,-6-1 0,-3-5 1,-2-1 0,-6-1-1,-3-6 1,-5-1-1,-4-3 1,-1-5-1,-1-4 0,-5-2 0,-4-4 0,0-3-1,-3-4 1,1-2 0,-3-2 0,2-1 1,2-5-2,2-1 2,3-5-1,1-2 1,5-2-1,3-3 0,5-1 0,1-1 1,3-2-1,7 1 1,-3 2-1,4-1 0,-1 2 1,1 3-1,1 1 0,2 4 0,-1 1 1,6 2-1,-2 2 0,4 3 1,1-1-1,2 4 1,1-4 0,0 3-1,9 6 1,-16-13-1,16 13 1,-15-15-1,15 15 0,-16-15 0,7 10 0,9 5 0,-13-12 0,13 12 0,-9-7-1,9 7 0,0 0 0,0 0 0,0 0 0,0 0 1,0 0 0,0 0 0,-9-5 0,9 5 0,0 0 1,-13-9-1,13 9 1,-15-9 0,6 3-1,-1 0 0,-2 1 1,3-1-1,9 6 1,-13-7-1,13 7 0,0 0 0,-12-4 0,12 4 0,0 0-1,0 0 0,0 0 0,12 8 1,-12-8-1,19 11 1,-7-4 1,4-1-1,2 0 1,4 2 0,-3-3 0,-1-1-1,1 0 1,-4 0-1,-2-3 1,-4 2-1,-9-3 0,14 6 0,-14-6 0,10 7 0,-10-7 0,0 0 1,0 0-1,8 11 1,-8-11 0,0 0-1,0 0 0,0 0 0,0 0 0,6 9 0,-6-9 0,11 8 0,-11-8-1,12 12 1,-12-12 0,9 10 0,-9-10 1,9 13-1,-9-13 0,-6 13 1,-4-3-1,-7 0 1,-5 4 0,-3 3-1,-5-1 1,-1 0 0,0-2-1,3 0 1,3-2-3,7-7-5,18-5-11,0 0-12,0 0 1,27-12 0</inkml:trace>
  <inkml:trace contextRef="#ctx0" brushRef="#br0" timeOffset="236148.5069">16464 4981 2,'0'0'14,"0"0"-3,0 0-2,14-5-2,-4 3 1,4 0-1,6 1-1,5-2 0,6 3-1,6-1 1,6 2 0,7-2-2,6 1 1,9-1-1,6 0 0,7-3 0,5 3-1,7-1 0,7-2-1,1 1 0,4-2-1,2 2 0,5 0 0,2 1-1,-3-1 1,3 1-1,0 0 0,0 0 0,0 0 1,1 0-1,-8 1 0,-2 1 0,-10-1 0,-4 2-1,-9 0 0,-9 2-2,-11-2-2,-10 4-2,-11-5-3,-6 5-3,-10-4-1,-10 2-7,-2 7-5</inkml:trace>
  <inkml:trace contextRef="#ctx0" brushRef="#br0" timeOffset="236940.5522">17461 4894 0,'0'0'13,"0"0"-3,0 0-3,0 0-2,0 0-2,0 0 1,0 0 0,0 0-1,0 0 1,0 0-1,0 0 0,0 0 0,0 0 0,0 0 0,0 0 1,13 0-1,-3 3 0,5 2 0,2 0 1,7 2-1,2 1 0,2 1-1,5-2-1,1 1 1,-3-2-1,-2 0 0,-3-2-1,-5-1 1,-4-1 0,-3-1 0,-14-1 0,10 4 0,-10-4 0,-15 12 0,2-5 0,-3 5 0,-5 1 0,-3 2 0,-1 1 0,1-1-1,3 0 1,3-6-3,5 0-5,3-5-9,10-4-12,0 0 1,20-24 0</inkml:trace>
  <inkml:trace contextRef="#ctx0" brushRef="#br0" timeOffset="237670.594">19177 4282 7,'-2'-17'13,"2"17"-2,0 0-3,0 0-1,0 0-3,6 13 0,-3 6-1,0 10-1,4 14 1,-4 12 1,0 12-1,2 10-1,-2 10 1,0 5 0,0 3 0,0 0 2,-2-1 0,-3-5-1,3-2 1,-4-5 0,1-4-1,-2-7 0,1-3-2,-1-7 1,1-5-2,3-10 0,-1-8-1,1-8-3,-2-10-3,7-9-5,-5-11-13,7-14-4,4-7 0</inkml:trace>
  <inkml:trace contextRef="#ctx0" brushRef="#br0" timeOffset="238737.655">19153 4318 13,'-1'-17'15,"11"9"-2,2-1-2,10 3-3,6 2-1,7 2 0,7 2 0,7-1 0,8 5-1,6-3-1,10 6 0,0-3-1,11 3 0,1-4-1,5 6-1,2-8 0,0 3 0,-2-2-1,-1 0-1,-3-3 1,-1 1-1,-8 0 1,-3-2-1,-6 2 0,-6 0 0,-10 2-1,-9 0 1,-11 1-1,-8-2 0,-5 3 1,-9-3-1,-10-1 0,9 4 1,-9-4 0,0 0-1,0 0 1,2 11 0,-2-11 0,1 12 0,0 0 0,-1 4 0,3 7 0,-2 5 0,-1 9 0,2 7 0,-1 7 0,2 7 0,-1 7 0,-1 4 0,1 5 0,-1 4 1,1 1-1,-2-1 0,0 2 0,0-5 0,2-1 1,-1-7-1,2-4 1,-1-7-1,-1-9 0,6-5 0,-4-9 1,0-5-1,0-6 0,0-7 1,-3-4 0,0-11 0,-1 12-1,1-12 1,-11 5 0,1-6 0,-2 0-1,-4 0 1,-5-1-1,-4-1 0,-6 1 0,-3 3 0,-9-2 0,-4 6 0,-8-1-1,-4 0 1,-6 2-1,-2 0 1,-3-1 0,-5 2-1,1-2 1,-4-1-1,4-2 1,-1 0 0,1 1-1,2-3 1,-1-1-1,4 1 1,1 1-1,3-1 1,6 2-1,0-3 1,4 3 0,5 0 0,8 0 0,4 0 0,5-1 0,7-1-1,3 1 0,7-1-1,5 0 0,1-1-1,10 1 1,-13-3-2,13 3-4,-11 0-11,2-6-8,9 6 0</inkml:trace>
  <inkml:trace contextRef="#ctx0" brushRef="#br0" timeOffset="239434.6949">19838 4907 14,'-7'20'12,"-5"4"-1,3 5 0,-4 4-2,1 1-1,-1 3-1,1-5-4,2 0 0,0-8-2,1 0 1,3-10 0,0-1 2,6-13 0,-7 12 0,7-12 1,4-9-1,0-5 0,4-7 0,-1-4-1,8-8-1,-2-9-1,6-6-1,-4-2 0,4 0 0,3 4 0,-7 6 0,4 4 0,-6 10 0,2 5 0,-6 8 0,1 6 0,-1 4 1,-9 3-1,18 5 1,-9 4 0,4 4 0,-3 8 0,1 2 0,4 11 0,0 1-1,0 5 1,0 1-1,2 1 0,-3-2 1,2-2-1,-4-4 0,1-2 1,-2-5-1,-2-3 0,-1-5-1,-3-3-1,-2-5-2,0-1-5,-3-10-12,0 0-9,0 0 0,-18-4 2</inkml:trace>
  <inkml:trace contextRef="#ctx0" brushRef="#br0" timeOffset="239692.7097">19782 5088 4,'0'0'25,"0"0"-5,12-5-3,4 4-2,2-4-2,12 3-3,-1-4-1,8 6-3,1-4-3,-3 0-3,0 5-10,-8 1-12,-9-4-8,-2 9 1,-16-7 0</inkml:trace>
  <inkml:trace contextRef="#ctx0" brushRef="#br0" timeOffset="240338.7466">20897 5028 6,'23'-2'17,"13"3"1,5-2-2,10-1-3,13 2-1,7-2-1,11 2-2,5-4-1,9 4-2,5-6 0,7 7-2,1-6 0,-1 3-1,-2-4-1,1 5 0,-3-3 0,-3 3-1,-6-3 0,-5 3 0,-7-2-1,-9 2 1,-8 1-2,-9 0 1,-9 2 0,-11 0 0,-6 2 0,-11-3-1,-4 2 0,-7-2-1,1 2-1,-10-3-4,0 0-5,0 0-7,0 0-12,13-8 2,-13 8 0</inkml:trace>
  <inkml:trace contextRef="#ctx0" brushRef="#br0" timeOffset="240902.7789">22156 4859 10,'0'0'13,"-15"-8"-1,15 8-3,-9-2 0,9 2-2,0 0-1,0 0-1,0 0 0,0 0 1,11 14 0,0-7 0,7 4-1,4-1 0,9 3 0,-1-3-1,3 2-1,-1-3 0,0-2-1,-5 0-1,-3-2 0,-9-2 0,-4 1 0,-11-4 0,9 2 0,-9-2-1,-14 7 1,1-1 0,-6 3-1,-3 2 0,-4 3 0,-3 3 0,1 1 0,0 0 0,5-2-1,3 0 0,4-6-7,7-1-9,3 0-12,6-9 0,0 0 0</inkml:trace>
  <inkml:trace contextRef="#ctx0" brushRef="#br0" timeOffset="242030.8434">21902 5113 10,'0'0'14,"0"0"-1,0 0-1,0 0-2,7 18-1,-5-5-2,0 7 0,-1 5-1,3 9-3,-3 5 0,2 7-1,-3 6 1,3 6 0,-3 3 1,3 5 1,-4 1 0,4 5 0,-5 0 0,4 6 0,-5-4 0,3 6-2,-3 1 0,1 3-2,-1 1 1,2 0-1,-2 2 1,0 1 0,0 0 0,3-4 0,-1-4 0,2-6-1,-1-5 1,0-5-1,3-11-1,0-4 1,-3-10-2,6-5 2,-3-1-1,3-3 0,0-3 0,-2-3 1,1-2-2,-1-4 2,2-3-1,-5-2 0,-1-13 0,5 14-1,-5-14 1,0 0 0,0 0-1,0 0 1,0 0-1,-3-13 1,3 13-1,-12-10 1,0 4-1,-4-2 0,-7 2 0,-5-1-1,-8 5 1,-8-3-1,-7 3 0,-8-2-1,-6 6 1,-5 0 0,-8 1 0,-1 3 0,-5 1 1,-1 1 0,3 1 1,0 2-1,3 0 1,4-2 0,9 1 0,5-2-1,8 1-1,7-5-6,11-4-18,11 5-4,2-10 0,22 5 0</inkml:trace>
  <inkml:trace contextRef="#ctx0" brushRef="#br0" timeOffset="243279.9148">19812 8064 21,'0'0'14,"-10"8"0,10-8-1,-3-14 0,3 4 1,-3-7-7,4-3-1,-1-7-3,2-2-1,-1-6 0,5-3-1,-2-8 1,3-1 0,1-8 2,4-1-2,5 0 1,4 3 1,-1 2 1,5 6 0,3 4-2,1 8 1,1 8-1,-2 11 0,-6 1-1,-1 9 1,-3 3-1,-3 6-1,-7 5 0,-3 3 0,-5 3 0,-3 2-1,-6 4 1,0-2-2,-3-1 1,-2-2 0,0-2-1,1-4 0,1-2-1,2-5-1,10-4 1,0 0-1,0 0 0,0 0 0,13-6 1,0 4 0,1 3 0,-1 2 2,2 5-1,-3 5 1,-5-1 0,-4 5 0,-10 4 1,-2 1-1,-7-2 1,-6-1-1,-2-2-1,-3-6-6,8-1-17,6 1-7,1-14 1,12 3 0</inkml:trace>
  <inkml:trace contextRef="#ctx0" brushRef="#br0" timeOffset="243903.9505">20610 6878 7,'0'0'18,"0"0"-3,0 0-1,0 0-2,-10 10-3,10 14-1,0 10 0,0 14-2,-3 12 0,3 13-1,-1 9-3,-1 10 0,-1 1-1,0 2 1,-3-6-1,-1-4 0,1-10-1,-2-5 2,0-11-1,1-8 0,-2-8 0,2-7-1,2-8-1,0-7-3,5-8-4,0-13-5,0 0-11,0 0-3,-3-32-1</inkml:trace>
  <inkml:trace contextRef="#ctx0" brushRef="#br0" timeOffset="244727.9977">20572 6906 22,'-1'-13'16,"1"13"0,-14-9-3,0 5-1,-3 1-3,-8-1-5,-3 0-1,-8-1-1,-5 1-1,-12-3 1,-6 4 0,-10-3-1,-9 3 0,-5 0 1,-7 3-1,-2 1 0,-5 2 0,-1 3 0,4-3 0,3 4 0,9-1 0,4 0-1,10-2 0,9 0 1,13 0-1,5-3 0,10 2 0,10-2 0,4 3 0,6 2-1,3 4 1,5 8 0,1 4-1,4 9 1,4 8 0,-3 11 0,3 10 1,-2 5 0,0 10-1,-4 6 1,-4 4 0,-2 3-1,-3 1 1,-2-1 0,-1-2-1,-2-6 1,1-3-1,0-7 1,4-8-2,0-6 2,5-10-2,3-8 1,1-7 1,6-7-1,5-6 1,6-12 0,5-4 0,7-6 1,10-5-1,4 1 1,11-6-1,8 4 0,8-4 1,8 2-1,5 1 1,7 3 0,5 1-1,-2-1 0,2 2 0,-5 0 0,-6 0-1,-8 2 1,-4 1-1,-10-2 0,-9 1 0,-10-4-1,-9 3-2,-8 5-8,-9-3-9,-17 3-12,0 0 2,-3-9 0</inkml:trace>
  <inkml:trace contextRef="#ctx0" brushRef="#br0" timeOffset="245596.0473">19012 7670 23,'-19'0'14,"1"2"-3,-8-1 1,-4 0-3,-4 2-1,-10-3 1,-2 2-3,-10-2 0,-5 3 0,-6-3-1,-5 4 0,-5-3-1,1 4 0,-7-4-1,2 2-1,-1-1-1,4 2 0,-1 0 0,8 0 0,6 0 0,6 2 0,9-2 0,11 0 0,10-2 1,8 1-1,6-3-1,15 0 1,-14 0-1,14 0 0,0 0 0,0 0 0,0 0 0,0 0 0,0 0 0,0 0 0,0 0 0,0 0 1,0 0-1,-11 1 0,11-1 0,0 0 0,-12 1 0,12-1 0,-9 1 0,9-1 0,-10 1 0,10-1 0,0 0 0,-12 2 1,12-2-1,0 0 0,0 0 0,-9 0 0,9 0-1,0 0 0,0 0-1,0 0-1,0 0 0,0 0-3,0 0-8,9 6-17,-9-6 2,0 0 0</inkml:trace>
  <inkml:trace contextRef="#ctx0" brushRef="#br0" timeOffset="247353.1478">17644 7844 14,'-12'-5'18,"12"5"-1,-12 0-1,1-1-3,-1 2-1,-6-2-3,-1 2-2,-7-2-1,-2 4 0,-9-5-1,-5 2-1,-7-4 0,-5 1 0,-7-2-2,-3 1 1,-5-2-2,-4-3 1,-3 2-2,0 0 1,1-1-1,0-1 0,-3 2 0,4 1 0,-1-1 0,4-1 0,4 2-1,-2-1 1,2 1-1,4-3 0,0 2 0,3 2 0,4 0 0,1-2 1,5 3-1,4-1 0,6 3 1,6 0 0,6 3 0,6-2 0,2 1 0,4 0-1,5 0 1,11 0 0,-13 0 0,13 0-1,0 0 1,0 0-1,0 0 1,0 0-1,0 0 1,0 0 0,0 0 0,0 0 0,7-16 1,-3 4-1,3-5 1,-2-6 0,3-7 0,-2-7-1,-1-10 1,2-8 0,-3-14-1,0-9 1,0-13-1,-1-6 0,-1-9 0,2-4 0,-4-4 0,3 5-1,-2 2 1,1 5 0,-1 9-1,-3 6 1,0 8 1,-1 9 0,-3 8-1,-1 7 1,-1 9-1,1 6 1,1 8-1,2 3 0,-2 7 1,3 2-1,3 3 0,0 1 0,3 2 0,1-1-1,-1 3 1,0-3 0,2 1 0,-2 0 0,0-1-1,0-1 1,0 0-1,1-1 1,0 1-1,-2-3 1,1 3 0,1 0-1,-2 3 1,-1 2 0,-1 0 0,0 11 0,0-11 0,0 11 0,0 0 0,-18 13 0,6-2 0,0 7 0,-5 2 0,2 1 0,-4 3 0,0 0 0,1-4 1,2-1-1,4-2 0,3-6 1,2-2-1,7-9 1,-8 11-1,8-11 1,0 0 0,0 0 0,8-20 0,2 3-1,-1-4 1,1-6 0,3-5 0,1-3-1,0-1 0,0 0 1,-4 2-1,0 3 1,0 3 0,-4 7 0,-1 3-1,1 5 0,-6 13 0,7-12-1,-7 12 1,15 14-1,-5 2 0,-1 9 0,2 5 1,2 6 0,-1 7 0,0 0 0,0 1-1,-3-2 1,0-5-2,-4-10-6,4-2-12,-1-5-11,-8-20-2,8 15 2</inkml:trace>
  <inkml:trace contextRef="#ctx0" brushRef="#br0" timeOffset="248311.2026">13504 4268 27,'0'0'16,"0"0"-1,20-14-1,-2 9-3,0 0-3,8 5-2,-1 0-1,2 12-1,-6 6-1,-1 10-2,-6 5 0,-4 7 0,-6 0-1,-1 4 1,-2-1-1,-4-9 0,4-4 0,-1-7 1,5-7-1,1-6 0,6-6-1,3-5-3,1-7-4,5-3-8,-5-7-12,6 3 1,-7-13-1</inkml:trace>
  <inkml:trace contextRef="#ctx0" brushRef="#br0" timeOffset="248576.2178">13916 4212 16,'-13'21'24,"-1"5"-10,-3 7 1,-5 3 2,-2 5-4,-10-4-3,4 4-1,-4-6-2,5 0-2,-1-7-2,7-3-1,1-5-1,5-9-1,8 3-5,-3-10-6,12-4-8,0 9-13,3-18 3,10 4-2</inkml:trace>
  <inkml:trace contextRef="#ctx0" brushRef="#br0" timeOffset="248996.2418">14269 4501 32,'0'0'21,"-18"0"-3,5 2 1,-3 1-5,-3-1-5,0 4-2,-3-2-1,6 2-2,-2-2-3,7 3 0,2-1-1,9-6 0,-8 14 0,8-14-1,12 15 1,-1-6 0,4 0 0,1 0 0,1 1 0,1-1 0,-3 0 0,-3 0 0,-6 1 0,-5 0 1,-1-10-1,-15 19 1,1-11 0,-3 2-1,0-2-1,-2-3-7,4-4-16,3 2-7,-2-11 1,14 8 0</inkml:trace>
  <inkml:trace contextRef="#ctx0" brushRef="#br0" timeOffset="249919.2946">17274 4279 6,'0'0'16,"10"-13"0,-1 7-2,0 0-2,4 0-3,1 5-2,0 0-1,1 6-1,-2 1-1,-3 11-2,-2 2-1,-1 8 0,-1 2-1,-8 4 1,6-2-1,-5 2 0,2-4 1,2-3-1,2-6 1,1-5 0,4-5 0,5-3 0,3-5 0,3-4-1,2-1-3,-1-7-1,-1 3-3,-2-3-6,-1-2-6,-2 4-7,-8-7-1</inkml:trace>
  <inkml:trace contextRef="#ctx0" brushRef="#br0" timeOffset="250212.3113">17641 4266 12,'-15'8'25,"-4"6"-10,0 9-1,-11 0 0,-1 10 1,-9-3-3,0 8-1,-4-5-3,3 2-1,-2-3-3,8 0 0,0-5-3,6-4 1,4-5-2,6-3-1,6-4-3,-1-7-10,14-4-6,0 0-13,0 0 2,12-8-1</inkml:trace>
  <inkml:trace contextRef="#ctx0" brushRef="#br0" timeOffset="250482.3268">17726 4601 13,'-2'21'18,"-1"0"-1,-3-2 0,-1-1-4,-2 0-1,2-6-3,2 1-3,5-13-2,0 15-1,0-15-1,12 3-2,1-4-2,1-4-3,3-1-5,1-2-9,-2-5-8,5 2-1</inkml:trace>
  <inkml:trace contextRef="#ctx0" brushRef="#br0" timeOffset="250719.3403">17824 4415 12,'0'0'27,"-12"-13"1,12 13-10,0 0-6,0 0-3,0 0-4,-4 13-10,4-1-22,0-12 1,0 9-2</inkml:trace>
  <inkml:trace contextRef="#ctx0" brushRef="#br0" timeOffset="251348.3763">14738 6460 37,'20'-6'18,"1"9"-1,1 5 0,-5 6-3,0 11-3,-7 4-3,-2 9-2,-5 5-1,3 4-2,-4 0 0,-1 0-1,1-2 0,-2-3-1,2-8-1,3-4 0,0-5 0,1-7 0,1-5-1,2-7-1,3-4-1,-1-7-5,3-2-6,0-4-11,-1-12-6,4 3 2,-6-11 0</inkml:trace>
  <inkml:trace contextRef="#ctx0" brushRef="#br0" timeOffset="251612.3914">15065 6544 12,'-30'9'27,"14"10"2,-4 4-11,-12 4-2,5 10-1,-12 1-1,6 11-3,-8-4-1,5 6-4,-3-8-1,4 2-1,1-8-1,9-5-2,3-6-1,4-11-4,11-1-3,7-14-5,0 0-9,19-13-12,2-2-1,10-2 1</inkml:trace>
  <inkml:trace contextRef="#ctx0" brushRef="#br0" timeOffset="252010.4142">15282 6884 32,'0'0'28,"-10"3"-8,-2-2 1,-3 7-3,-7-4-5,3 11-4,-3-1-2,4 7-2,-3-2-1,6 7-1,0 2-2,6 4 0,2 1 0,3 3-1,3 4 1,2 2-1,3 0 0,0 1 1,1-4-1,-1 0 0,-1-2 1,-3-4-1,-3-4 0,-1-3 0,-5-2 0,-2-8-1,1 0-1,-5-11-4,15-5-8,-24 4-6,13-15-11,5 1-2,-2-12 0</inkml:trace>
  <inkml:trace contextRef="#ctx0" brushRef="#br0" timeOffset="252248.4278">14989 7366 1,'0'0'28,"0"0"1,11-2 1,3 5-13,6-6-2,10 5 0,-1-7-5,11 4-3,0-4-3,3 0-4,-5 1-7,-4-2-12,-6-1-12,3 7-2,-13-5 1,1 6 0</inkml:trace>
  <inkml:trace contextRef="#ctx0" brushRef="#br0" timeOffset="253083.4756">22898 4389 12,'0'0'15,"12"-14"0,-2 10-1,-2 1-2,3-1 0,5 4 0,-4 2-2,7 3-2,-4 1-2,6 8-2,-5 2-1,3 5 0,-7-1-2,0 5-1,-1-1 0,-2 0 0,-2-1 0,0 1 1,-1-3-1,2-3 0,2-1 0,0 1 0,2-5 0,3-2 0,3-2-1,-4-4-1,8-1-4,-9-5-4,8-2-8,-2 3-12,-4-11 2,3 3-1</inkml:trace>
  <inkml:trace contextRef="#ctx0" brushRef="#br0" timeOffset="253408.4942">23279 4427 7,'-22'-3'19,"8"6"0,-3 3-2,-5 0-3,0 10 1,-6-3-4,3 11-1,-6-2-2,10 7-2,-9-4-1,5 3-3,0-2 0,0-2 0,5-6-2,1-1 0,6-6-1,-1-3-5,14-8-5,-5 10-10,5-10-9,22-10 0,-7-2 1</inkml:trace>
  <inkml:trace contextRef="#ctx0" brushRef="#br0" timeOffset="253920.5234">23390 4773 2,'-10'7'13,"7"4"-1,-3 2-1,1 0-3,5 2 2,0-1 0,6 1-2,0-5 1,10-1-1,-2-4-2,6 1 0,-1-8 0,2 0-2,-2-6 0,0-1-2,-7-4 1,-3 0-1,-5-5 0,-4 4 0,-3-2 0,-4 2 0,-4 4 0,-3 2-1,1 3 0,-5 4 0,2 4 0,-2 3-1,3 2 1,-1-1-1,4 6-1,-1-4-1,7 4-4,-3-4-8,9-9-16,-1 19-1,1-19 1</inkml:trace>
  <inkml:trace contextRef="#ctx0" brushRef="#br0" timeOffset="257004.6998">21917 5092 18,'0'0'19,"0"0"-3,0 0 0,-12-12-3,12 12-1,-13-11-3,13 11 0,-15-11-1,15 11-1,-13-9-1,13 9 0,-12-6-2,12 6-1,-9 3-1,9-3-1,-7 12-1,7-12 0,-2 19-1,4-9 1,1 1-1,1-1 1,-4-10-1,12 14 1,-12-14 1,17 5-1,-17-5 1,17-6 0,-10-3 0,2-3 1,-6-4-1,1-1 0,-2-4 0,-2 1 0,-3-3-1,-2 5 1,-3 2 0,-1 7-1,-2 2 1,-3 9-1,0 4 0,0 7 0,0 5 0,2 3 0,2 2-1,7 0 0,1 0 1,6-5-1,5-2 1,4-4 0,5-4 0,1-4 0,1-4 0,0-4 0,-3-3 0,1-4 1,-9 1-1,-2-7 0,-6 1 1,-3 1-1,-4 0 0,-3 0 0,-3 4 0,-1 4 0,0 2 0,1 6 0,-1 6 0,4 2-1,3 4 1,1 2-1,5 0 1,2 2-1,4-4 1,3 0 0,4-5 0,2-4 0,-1-4 0,1-5 1,1-5-1,-3-8 1,-4-2-1,1-3 0,-7-1 1,-3-3-1,-1 4 0,-7 5-1,-4 6 1,-3 7-1,-3 10 1,-1 5-1,0 6-1,-2 4-2,8 6-8,-2-2-14,8-5-6,10 0 0,-3-19 1</inkml:trace>
  <inkml:trace contextRef="#ctx0" brushRef="#br1" timeOffset="303209.3426">3556 9773 2,'26'-2'3,"5"1"0,-1-2 0,7 0-1,0 0 0,1 2 0,1-2-1,-1 1 0,2 0-1,-2 1 1,-1 0-1,-2 0 1,4 0-1,0-1 0,-2 0 0,2-1 0,1 1 1,1-1-1,-1 1 0,7-2 0,-4 1 0,1 1 0,3-1 0,-2 1 0,0 0 0,1-1 0,3 0 0,-5-1 0,3 2 0,0-4 1,-1 1-1,1 0 1,1 0-1,1 3 0,-2-3 1,3 1-1,-3 0 1,2 1-1,-3 1 0,4-1 0,3 0 1,-4 0-1,4 2 0,-1-1 1,0 0 0,4 2-1,-2-1 1,4-1-1,-1 1 1,4-1 0,0 2 0,3 0 0,1 0 0,0 0 0,2-1 0,2 4 0,-1-4 1,1 2-1,1-1 0,0 0 0,4 0 0,0 0-1,0 0 1,2-3 0,3 2 0,-1 0 0,3 1 0,2-1 0,1-1 0,2 2 0,-1-1 0,4 0 1,0 1-1,-2 1 1,2-2-1,-2 1 2,3 1-2,-3 0 1,3 1 0,-4 1 0,-3-2-1,2 2 1,-1 0-1,-4 1 0,1 1 0,-2 2 0,-1-6 0,-3 6 0,-3-2 0,2 0-1,-4 2 1,-4-1-1,-1 0 1,-6-2-1,-3 1 1,-3-1-1,0 1 1,-7 0-1,-2-1 0,-5 0 2,-6 1-2,-1-4 0,-7 3 0,-3-3 0,-4 3 1,-2-2-1,-3-1 0,-4 2 0,-9-3 0,16 2 0,-16-2 0,0 0 0,9 3 0,-9-3 0,0 0 0,0 0 1,0 10-1,0-10 0,0 13 0,0-3 1,0 2-1,0 6 0,-1 1 2,-1 4-2,1 5 1,-2 3-1,2 3 2,-2 3-2,3 5 1,-3-2-1,3 6 0,-2 1 1,0-1-1,1 4 0,-1 1 2,-4 0-1,4 5 0,-2-3 0,2 3 0,-1 1 0,0 0 0,-1 2 0,4 1-1,-1 0 0,-2-5 1,2 1 0,1-4-1,-2-5 1,2-4-1,-3-4 0,2-5 0,-1-3-1,1-5-5,-3-5-15,7 4-5,-11-14 1,11 4-1</inkml:trace>
  <inkml:trace contextRef="#ctx0" brushRef="#br1" timeOffset="306261.5172">3504 9751 2,'-13'-2'5,"4"3"-1,-3-2 0,12 1-1,-17 3-1,17-3-1,-15 2-1,15-2 1,-15 5-1,15-5 1,-15 7-1,5-3 1,10-4-1,-18 9 1,18-9 0,-16 12 0,16-12 0,-15 12 0,15-12 0,-16 13-1,16-13 1,-12 15-1,12-15 1,-16 19-1,10-10 1,0 4-1,3 2 2,-3 5-1,-1 1 2,3 6-2,0 0 2,0 6-1,0 2 1,-1-1-2,3 6 1,-3 1-1,2-3 0,0 3 0,0 2 0,0-3 0,1 3-1,1 0 1,-2-3-1,3 0 0,0 2 0,-2-3 0,2-1 0,-1 2 0,-1-2-1,1 0 2,1-2-1,-1 1 0,1-1 0,0-1 0,1-1 1,0-1-1,1 0 0,-1-4 0,0 0 0,2-3 0,-1-1 0,-2-3 0,2 1 0,-2-4 0,1-1 0,-1 3 0,0-5 0,-1 3 0,1-5 0,0 1 0,-1-1 1,-1 0-1,1-4 0,1-10 0,-2 14-1,2-14 1,0 0 0,0 12-1,0-12 1,0 0 0,4 9-1,-4-9 1,5 10 0,-5-10 0,8 13 0,-8-13 0,11 13-1,-11-13 1,14 11 0,-5-5-1,1-1 1,2 1 0,0 1-1,2-2 1,0 2 0,2 1 0,1-2 0,0 4 0,4-3 0,0 1 0,0-2 0,4 0 1,0-2-1,3 1 0,0-4 1,3 3-1,-2-4 0,4 0 0,1 2 1,0-2-2,3 3 1,0-1 0,4-2 0,2 4 0,0-3 0,4 4 1,2-3-1,4-1 0,0 1 1,0 0-1,1-1 1,2-1-1,3 0 0,1 0 1,2 0-1,0-1 1,3 1-1,4 0 1,2 0 0,-1 0 0,-1 2 0,6 0 0,-2-1 0,2 0 0,3 0 0,-2 0 0,2-1 0,3 0-1,0 1 1,0-1-1,-1-2 0,1 2 1,5-1 0,-1 1 0,-1-1 1,2-1-1,1 1 1,-1-1 0,4 2-1,-2-2 0,-1 1 1,3-1-1,-2 1-1,1 0 0,4-1 1,-7 1-1,1-1 1,-2 1-1,0 1 1,-1-1-1,-1 0 0,-3-2 1,4 2 0,-5-1-1,1 0 1,-2-1-1,-3-1 1,1 1-1,0 1 1,-4-2-1,-1 0 1,0 2-1,-1 0 0,1-1 1,-2 1-1,-2 1 1,1-1-1,0 2 1,-1-1-1,-1 1 1,-4 0-1,-1 2 1,-4-1-1,-4 1 1,-2-1-1,-5 1 0,-3-2 0,-2 0 1,-5 1-1,-2 0 0,-3-2 0,-2 0 0,-3 1 0,-4-1 0,-3 0 0,-2 0 0,-3 0 0,0 1 1,-4-2-1,1 0 0,1 2 0,-1-3 0,0 2 0,0 0 0,-1-1 0,1 1 1,-11 1-1,17-4 0,-17 4 0,14-3 0,-14 3 1,9-4-1,-9 4 1,0 0-1,9-8 1,-9 8 0,2-9-1,-2 9 1,1-15-1,-1 5 0,0-3 0,0-1 0,0 0 1,0-1-1,4-3 0,-4 0 1,1-1 0,1 2-1,0 1 1,2-1-5,-2-1-5,1-2-14,5 6-2,-7-4-1,10 9 0</inkml:trace>
  <inkml:trace contextRef="#ctx0" brushRef="#br1" timeOffset="307255.574">8761 11127 4,'-4'13'8,"-2"0"1,3 2-2,-1-2 0,2 1-2,-3-2-1,4 0 0,1-12 1,-2 12 1,2-12 0,0 0 0,0 0 0,-7-13 0,6 1 1,-2-8-1,0-2-1,0-4-3,1-4 1,0-3-1,2-3 0,1-1-1,2-4 1,3 0-1,3 1 1,4-1-1,2 7 1,8-2 0,2 8 0,2 2 1,3 7-1,-3 3 1,3 6-1,-3 3 0,-5 3-1,-3 4 0,-4 3 0,-2 1 0,-13-4-1,14 16 1,-13-7-1,-1 1 1,-3 3-1,-3-2 1,-4 0 0,-5 3-1,-2-4 0,-3 1 1,-2-1-1,-3-1 0,-1-1 0,0-1-1,4-3 1,3 1-1,4-3-1,15-2 1,-13 4 0,13-4 0,16 3 0,-1-1-1,4 1 2,5 3-1,2 2 1,-2-2 0,1 2 0,-3 1 0,-4 1 0,-5-1 1,-7 0-1,-6-9 1,-8 18-1,-8-13 1,-3 2 0,-9 2-1,-3-2 1,-1 2-1,2-3-1,2 1-3,5-5-5,9 3-8,4 1-12,10-6 0,0 0 0</inkml:trace>
  <inkml:trace contextRef="#ctx0" brushRef="#br1" timeOffset="311938.8419">21016 7334 1,'0'0'6,"0"0"0,12 5 0,-12-5 1,9-2 1,-9 2-1,16-9 1,-7-1-1,3 0-1,1-3 0,3-2-2,-1-2 0,4-3-1,-4-1 0,4 2 2,-1 1-3,1 1 1,-3 2-1,-1 2 0,-3 2-1,-2 4 0,-1 1 0,-9 6 0,12-6 1,-12 6 0,0 0 1,0 0-1,0 0 1,0 0 0,0 0-1,0 0 0,-10 15 0,1-8-1,-3 5-1,-6 1 0,-1 5 1,-2-1-1,-1 4 1,-6 1-1,3 0 1,0 2 0,-3-1-1,4-4 1,0-1-2,2-3 2,2-6-2,5 0 1,-1-4 0,4 0 0,12-5-1,-15 1 1,15-1 0,0 0 0,0 0 0,0 0 0,0 0 0,0 0 1,9 4-1,1-1 0,5 0 0,1 4 1,5 0-1,1 5 1,2 1-1,-2 4 0,3-1 0,-1 6-2,-5-4-2,3 2-5,-8 0-5,-3-7-15,2 8 1,-10-11 0</inkml:trace>
  <inkml:trace contextRef="#ctx0" brushRef="#br1" timeOffset="313277.9185">17481 7820 9,'2'-10'12,"7"1"-3,2-2 1,4-4-2,4-2 1,3-2 0,2 0-2,1-2-1,1 0 0,-3 0-2,2 1-1,-7 2-1,-1 3 1,-7 2-1,-2-1 1,-8 14 0,9-16 0,-9 16-1,0-9 1,0 9 0,0 0-1,-10-5-1,10 5 1,-11 7-2,4 4 1,1 0-1,-6 2 0,0 3 0,-4 2 0,0 2-1,-3 0 1,-2 0 0,1-2 0,-2-1 0,0-1 0,2-4-1,0 0 2,4-3-1,1-3 0,4-3 0,1 0-1,10-3 1,-10 3 0,10-3-1,0 0 0,0 0 1,0 0-1,4 10 1,-4-10-1,9 10 1,-9-10-1,20 16 1,-4-6 0,0 3 0,5 2 1,3 2-1,0 3 1,1 1-2,1-2-2,-1 3-4,-3-2-3,-4-8-14,2 8-3,-20-20 0</inkml:trace>
  <inkml:trace contextRef="#ctx0" brushRef="#br1" timeOffset="316563.1064">9160 9197 16,'0'0'10,"0"0"1,0 0-2,-9-10-1,9 10-3,-13-14 0,7 2-2,-3-1-1,0-3-1,-3-3 1,2-3-1,0-1 1,-3 0-1,3 2 1,-1-4 0,1 6 0,2 0 2,-1 5-1,2 1-1,3 4 0,4 9 0,-9-14-1,9 14 0,0 0 0,-5-9-1,5 9 1,0 0-1,0 0 1,0 0 0,11 17 0,-7-5 0,5 2 0,1 5-1,0 2 1,3 4 0,-3 1-1,3 1 0,-3-2 0,0-2 0,-2 1 0,-1-5 0,-1-3 0,-4-2 1,2-4-1,-4-10 2,6 15-2,-6-15 2,0 0-2,0 0 1,0 0-1,0 0-1,0 0 0,9-9 0,-5 0 1,2-3-2,-2-3 2,4-1-2,2-3 3,3 0-1,2-4 1,4 0-1,0 1 1,2 1 0,-2 0 0,0-1-1,-4 6 1,-1 3-1,-6 1-2,-8 12-5,6-12-6,-6 12-13,0 0 1,-10-4-1</inkml:trace>
  <inkml:trace contextRef="#ctx0" brushRef="#br1" timeOffset="319052.2488">3942 9133 6,'0'0'6,"0"0"0,0 0 0,-3 13 0,3-13-1,-2 14 0,-1-4 1,-3 4-1,1 4 0,0-1-2,-1 4 0,-3 1-1,0 1 0,-2-3-1,4 1 1,-5-4-1,6-2 1,-1-4-1,7-11 0,-8 14 0,8-14-1,0 0 0,0 0 1,0 0-1,0 0 1,2-9 0,2 0 0,4-5 0,-2-2 1,5-5-1,-2-2 1,4 0-1,-2-5-2,2 3 1,-2-1 0,1 2 0,-3 6-2,-2 0 4,0 7-2,-3 0 1,-4 11 0,4-12 1,-4 12-1,0 0 0,0 0 1,0 0-1,0 0 0,0 0 0,0 0-1,0 0 0,2 16 1,0-4-1,2 6 1,2 1-2,1 5 2,2 3-2,2 2 1,0 0-2,3 0 0,-5-4-5,1-2-9,5 2-7,-15-16-1,6 8 1</inkml:trace>
  <inkml:trace contextRef="#ctx0" brushRef="#br2" timeOffset="627377.884">2154 6969 14,'0'0'12,"0"0"0,0-15-1,0 15-2,-8-11-1,8 11-1,-10-11-1,10 11 0,-18-8-1,18 8-1,-22-3 0,10 7-1,-4 0 0,4 4-2,-4 3 0,3 3 0,-3 2-1,5 3 1,1 0-1,1-1 0,0 2 0,5-2 1,0-1-2,3-2 1,-1-1 0,4-2 0,1-2 0,-3-10 1,9 12 0,-9-12 0,15 2 0,-5-5 1,2-4 0,3-5-1,1-3 1,3-8-1,2-2 0,-3-5 0,4-3 0,-2-3 0,0-2 0,-3-2-1,-2-2 1,-2 0 0,-2 2-1,-4 1 0,0 5 0,-3 2-1,-2 8 0,-1 4 0,1 7-1,-3 3-1,1 10 2,0 0-1,-9 21 1,3-4-1,0 9 1,-2 5 0,-1 6 1,1 4 0,-1 1-1,5-1 1,-2 2 0,0-6 0,3-3-1,1-3 1,0-5 0,2-3-1,0-5 1,0-1-1,3-5 1,0-1 0,2 0 0,-5-11 0,10 14 0,-10-14 1,11 9-1,-1-6 1,-10-3-1,16 0-1,-7-2-5,1-3-4,-1-2-11,9 7-6,-12-13 1</inkml:trace>
  <inkml:trace contextRef="#ctx0" brushRef="#br2" timeOffset="628054.9227">2390 6841 1,'4'-10'11,"-4"10"-3,0 0-1,10-8-1,-10 8 0,0 0 0,10 18-1,-7-8 0,4 7 0,-4 1 0,3 5-1,-3 1-1,-1 3 0,1-3-2,2 1 0,-2 0 0,1-1 0,-1-1-1,0-2 0,0-2 0,2-1 0,-1-6 0,0 0 0,1-2 1,-5-10 1,15 6-1,-15-6 3,19-15-3,-10 0 2,1-5-1,-1-8 0,3-2-1,-5-6-1,-1 0 1,-3-2-2,5 1 1,-5-2-1,2 7 1,3 2-2,-5 7 2,4 4-1,-3 3 1,1 6-1,-5 10-1,6-11-1,-6 11-2,0 0-1,0 0-7,2 20-9,-2-20-3</inkml:trace>
  <inkml:trace contextRef="#ctx0" brushRef="#br2" timeOffset="628554.9513">2801 6941 7,'0'0'13,"-5"9"0,5-9-5,-17 12-2,17-12-3,-19 18-1,9-7 1,-2 1-2,3-3 0,1 2 0,2-1-1,1-1-1,4 1 1,4-1-1,2 0 0,2 1 0,5 0 1,1 0-1,0 2 1,-1-3 0,0 0 1,-2 0-1,-10-9 1,14 14 1,-14-14 0,0 16 0,0-16 1,-7 18 0,1-10 2,-6 2-2,3-2 1,-3-1-1,1-1 1,0-2-3,11-4-1,-16 5-5,16-5-8,-12-7-10,12 7-2</inkml:trace>
  <inkml:trace contextRef="#ctx0" brushRef="#br2" timeOffset="630882.0844">3018 6900 3,'0'0'7,"0"0"-2,0 0-1,13 6-1,-13-6 0,17 13 1,-6-3-1,3 2 0,-1-3 0,2 2 0,0 0 0,2 1-1,0-1 0,-1 0-1,-3-1 1,2-3-1,-6 0 0,0-1 0,-9-6 0,15 11 0,-15-11 1,0 0 0,9 9 0,-9-9 0,0 0 0,0 0 1,0 0 0,0 0 1,5 11 0,-5-11 1,0 0-1,-7 10-1,7-10 1,-11 12-2,2-3 1,-5 3-1,0 3 0,-3 3 0,-1 0 1,-1 1-1,3 0 1,-1-3 0,4 0 0,1-4-1,4-2 0,8-10-2,-10 10 1,10-10-2,0 0 0,0 0-1,0 0 0,0 0-4,0 0-6,0 0-10,10-10-6,-7-3 1</inkml:trace>
  <inkml:trace contextRef="#ctx0" brushRef="#br2" timeOffset="631488.1191">3414 6928 8,'0'0'14,"-5"14"0,3 0-2,-1-1-1,1 4-3,3 2-1,-2 0-1,3 4 1,-1-5-2,3 4-1,0-3-1,0-1-1,3-3 1,1-1-1,2-4 0,-1 0 1,3-5 0,4-2 0,-3-6 0,6-2-1,0-5 1,3-2-1,-2-4 0,2-1-1,0-2 1,-3 0-2,-4-2 2,0-1-1,-7 2 0,-3-2 0,-5-1 0,-3 4 0,-2-4 0,-6 3-1,0 1 1,-3 2-1,0 3 0,0 0 0,1 5 0,-2 2-1,0 2 0,2 3 0,1 5 1,-4 1-2,4 3 1,-4 1 0,4 4-1,-4 0-1,7 1-3,-4-2-3,3 1-11,5 2-11,-7-8 1,11 5 1</inkml:trace>
  <inkml:trace contextRef="#ctx0" brushRef="#br2" timeOffset="633589.2392">8072 7632 31,'0'0'18,"0"0"-2,0 0-2,-9-11-4,9 11-3,-10-9-3,10 9-1,-18-12-1,8 5 0,-5 3 0,-1-1 1,-1 2 0,1 6-1,-2 2 1,2 5-1,1 0-1,1 7 1,0 0-2,4 3 1,3 2-1,2-1 1,4-1-1,2-3 1,4-1 0,1-3-1,7-4 1,-1-1-1,4-7 1,2-4 0,1-6-1,3-3 1,-1-3-1,0-3 0,-2-6 0,-3-5 0,-3-1 0,-1-5 0,-6 0-1,0-2-1,-5 1 1,-1-4 0,0 7-1,-3 3 1,3 3-1,1 3 2,0 6-2,-1 1 2,2 8-1,-2 9 0,2-11 1,-2 11-1,0 0 1,-1 18-1,1-3 1,0 7-1,0 2 1,0 8 0,-2 1 0,4 5 0,-2 2 1,-2-3-1,1 2 0,1 1 1,0-5 0,-3-1 0,3-6-1,0-3 1,1-4 0,2-3 0,-1-7-1,4-1 1,-6-10 0,11 9-1,-11-9 0,16 0 1,-6 0-2,-1-4 0,6 3-4,-6-6-8,1-4-14,6 8-1,-9-8 0</inkml:trace>
  <inkml:trace contextRef="#ctx0" brushRef="#br2" timeOffset="634316.2808">8375 7615 23,'3'16'17,"-3"-2"-1,0 5-1,0 2-1,0 0-5,2 2-2,-1-4-3,2 3 0,-1-6-2,0-1-1,2-4 1,-4-11-1,13 13 1,-13-13 0,18-4-1,-2-5 1,-4-5-1,7-3 1,-4-3-1,3-3-1,-3-3 0,-1-1-1,-2 0-1,-6-4-1,0 6 1,-4-3-1,-2 4 0,-6-1 0,2 10 1,-2-1 0,0 6 1,6 10 0,-11-8 0,11 8 0,0 0-1,-6 9 1,6-9 0,8 13 0,-8-13 1,16 12-1,-4-7 1,-1-1 0,1-3 0,-1 1 0,-1-1-1,-10-1-6,12-7-8,-12 7-4,0 0-4,11-5-1</inkml:trace>
  <inkml:trace contextRef="#ctx0" brushRef="#br2" timeOffset="634857.3118">8735 7740 9,'-3'10'11,"3"-10"-2,0 12 3,0-12 0,-1 16 0,1-5 1,1 1-1,-3-1-4,4 3-1,-2-1-3,3-1 0,-3-2-1,5-1-1,-5-9 0,9 13 0,-9-13-1,17 1 1,-4-5 0,0-2-1,3-1 0,1 0 0,-2-3 0,0 0 0,-2 1 0,-2-1 0,-7 1 0,-4 9 0,-1-17 0,1 17 0,-15-13-1,1 10 0,-1 1 0,-3 3 0,0 1-1,-1 3 1,2 0 0,2 0-1,0 1-1,2-1-2,13-5-2,-21 13-3,21-13-4,-10 12-9,10-12-6,-1 9 0</inkml:trace>
  <inkml:trace contextRef="#ctx0" brushRef="#br2" timeOffset="636243.3911">9107 7479 5,'0'0'12,"0"0"-1,0 0-3,0 0-1,0 0-2,0 0 1,15 9-1,-15-9 0,16 16 0,-3-4-1,2 1 0,1-1-1,4 0-1,-2 1 2,5 1-3,-4-5 0,1 2 1,-1-5-1,-4 0-1,1-1 1,-4 0 0,-3-2 0,-9-3 0,12 2 1,-12-2 1,0 0 0,0 0-1,-2 12 1,2-12 0,0 0 0,-13 14-1,13-14 0,-13 15-1,2-6 0,1 6 0,-2-2-1,-2 2 1,-1 4-1,-1 0 0,-2 0 1,-1 2-1,3-2 1,1-4 0,1-1-1,4-3 1,10-11-1,-12 12 0,12-12 0,0 0-1,0 0-4,0 0-5,14-11-13,-4 9-5,-6-8 0,7 5 1</inkml:trace>
  <inkml:trace contextRef="#ctx0" brushRef="#br2" timeOffset="636977.433">9539 7478 17,'-1'16'17,"-7"-3"-1,4 7-1,-2 4-3,1-1 0,-3 3-4,5-2-2,2 2-2,-1-3-1,7 1 0,0-6-2,3-2 1,1-4-1,1 0 0,3-5 1,2-5-1,1-3 0,2-3 0,-2-3 1,3-3-1,-2-3 0,0-3-1,-4-1 1,2-1 0,-3-2 0,-3 2 0,-3-4 0,-1 3-1,-3-1 1,-1-3 0,-2 5-1,-2-2 1,-2 2-1,-1 0 0,-2 2 1,-1 3-2,-4-1 1,3 4 0,-1 1 0,-2 1 0,2 3-1,0 2 0,0 2 1,1 1-1,0 4 0,10-4 0,-15 11 0,15-11 0,-12 21 0,6-10 0,2 3 0,-2-1-2,5 1-2,-4-5-5,5 2-6,0 1-7,0-12-4,2 11 0</inkml:trace>
  <inkml:trace contextRef="#ctx0" brushRef="#br2" timeOffset="652669.3306">2756 10019 16,'8'-12'16,"-8"12"1,0 0-3,11-9-2,-11 9 0,0 0-3,-5-11-1,-4 5-1,9 6 0,-20-6-1,9 6-2,-6 1-1,4 3 0,-3 2-2,4 3 0,-3 2 0,5 2-2,1 0 1,1 0 0,5 0-1,0 1 1,3-1-1,3-2 1,0-1 0,-3-10-1,13 14 1,-13-14 0,12 5 1,-12-5-1,15-4 0,-15 4 0,16-22 1,-7 5-1,6-5 0,-5-5 1,5-6-1,-3-2 0,1-2 0,-1 0 0,-3 2 0,-2 1 0,1 4 0,-2 7 0,-5 5 0,1 5 1,-2 13-1,0-9 1,0 9-1,-3 13 0,1-1 0,0 4 0,-1 8 0,0 1 1,-1 4-2,1 5 2,2 1-1,-1-1 0,2-2 0,0 0 0,-1-7 0,4-3-1,2-4 1,0-5-1,-5-13 0,15 12 0,-6-10-1,-9-2-2,22-7-8,-13 5-11,-2-11-7,8 5 2,-9-7 0</inkml:trace>
  <inkml:trace contextRef="#ctx0" brushRef="#br2" timeOffset="653060.3529">2987 9925 15,'0'0'26,"2"9"-4,-2 1-2,0 0-2,3 7-5,-3-3-4,5 5-2,-4-4-4,2 2-1,0-4-1,2-1 0,-1-1 0,-4-11-1,11 14 1,-11-14 0,18 1 0,-8-6 0,2-6 0,2-2 0,-1-4 0,3-3 1,-4-2-2,1 0 0,-3-1 1,-1 3-2,-1 3 1,-1 3 0,-4 4-2,-3 10 0,6-9-3,-6 9-4,0 0-6,0 0-7,0 0-7,0 0-1,0 0 0</inkml:trace>
  <inkml:trace contextRef="#ctx0" brushRef="#br2" timeOffset="653918.402">3352 10119 26,'0'0'26,"-2"-9"-1,2 9-4,-13-7-7,13 7-4,-14 0-2,14 0-2,-19 7-2,19-7-1,-19 13-2,9-4 0,0 1-1,2-1 0,1 4 0,3-3 0,2-1-1,2 2 0,0-11 1,5 18-1,2-5 1,0-4-1,2 3 1,1 0 0,1 0 0,-2 0 1,0-3-1,-2 0 1,-7-9 0,8 15 0,-8-15 0,0 0 0,-2 10 0,2-10 1,0 0-1,0 0 0,0 0-1,0 0 1,0 0-1,-9 4 0,9-4 0,0 0 0,0 0 0,0 0-1,0 0 1,0 0 0,0 0-1,0 0 1,0 0 0,0 0 0,0 0-1,0 0 1,0 0-1,0 0 0,0 0 0,0 0 1,0 0-1,0 0 0,0 0 1,0 0 0,0 0 0,0 0 0,0 0 0,0 0 0,0 0 0,0 0 0,0 0 0,0 0 0,0 0-1,0 0 1,0 0 0,0 17 0,-2-8 0,0 3 0,-1 3 0,0 1 1,-1 1-1,-1 0 1,-1-1 0,-2-2 0,1-1 0,-1-3 0,-1-1 1,-2-3-1,0-1 0,-1-3 1,0 0-3,0-3-2,12 1-7,-19 1-16,19-1-4,0 0-3,-9-18 2</inkml:trace>
  <inkml:trace contextRef="#ctx0" brushRef="#br2" timeOffset="654503.4355">3234 10320 10,'-22'6'18,"22"-6"-2,-15 7-2,15-7-3,-12 6-1,12-6-1,0 0-1,0 0-1,0 0-1,0 0 0,0 0-1,0 0-1,0 0 1,0 0-1,15 4-1,-6-6 0,6 4 0,-2-4 0,8 1 0,-3-1 0,4 4-1,-2-4 0,-2 4-1,0-2 0,-3 1 0,-1-1 0,-5 0-1,-9 0 1,12 0-1,-12 0 0,0 0 0,12 2 0,-12-2-1,0 0 0,11 0-3,-11 0-9,12 4-18,-12-4-1,0 0 0,5-10 1</inkml:trace>
  <inkml:trace contextRef="#ctx0" brushRef="#br2" timeOffset="655633.5001">3517 9842 6,'0'0'14,"-4"-9"-1,4 9-3,0 0-1,0 0-3,0 0 0,0 0-2,0 0 1,0 0-1,0 0 0,0 0 2,0 0-2,0 0-1,9 2 1,-9-2-2,0 0 0,0 0-1,0 0-1,0 0 0,0 0 0,0 0 0,8 9 0,-8-9-1,16 13 1,-4-3-1,1-1 2,5 4-1,2-2 1,1 2-2,0-3 2,-1 2-1,-1 0 1,-3-5-1,0-1 1,-7-2-1,0 1 0,-9-5 1,0 0 0,10 8 0,-10-8 1,0 0 0,0 0-1,0 0 1,0 0-1,-16 11 1,16-11-2,-15 13 1,2-1-2,-2 1 1,-2 3 0,2 2-1,-4 0 1,4 2 0,-1-2 0,1 0 0,2-5 1,4 0-1,9-13-1,-14 14 0,14-14-3,0 0-4,0 0-11,-5-13-8,15 11 1,-10-13 0</inkml:trace>
  <inkml:trace contextRef="#ctx0" brushRef="#br2" timeOffset="656340.5405">3891 9810 28,'0'0'18,"0"0"-4,1 10-2,-1-10-4,0 13-1,0-3-2,2 4-1,-1 0-1,2 4 1,1-1-1,1 3 0,-2-4-2,3 0 1,0-6-1,4 1 1,-10-11 0,15 10 0,-15-10 1,21-6-1,-11-3 1,2-4 0,2-2 0,-1-4-2,-2-5 1,0-2-1,-5-1 1,-2 0-1,-1-2 2,-3 3-1,-5 2 0,2 3 1,-3 3 0,1 4 0,-3 4 1,8 10-1,-16-10 0,16 10-2,-16 1 2,16-1-3,-18 13 0,9 0 0,-2 1-2,1 2 1,0 3 0,-1-1 0,1 0 0,1-1 0,1-2-1,8-15-3,-11 19-7,11-19-16,-10 9-5,10-9 1,0 0 1</inkml:trace>
  <inkml:trace contextRef="#ctx0" brushRef="#br0" timeOffset="696365.8299">14353 9464 2,'0'0'11,"0"0"-2,-3 9 0,1 6-1,0 6-1,1 15-1,-1 6-1,-1 11 0,2 7-1,-1 12-2,1 4 0,-2 8-1,0 1 2,1 3-2,-1 1 2,0 3-1,0 1 0,-3-4 1,3-1-1,-1-1 0,1-4-1,0-4 0,2-8 0,-2-3 0,2-7 0,1-6 0,-2-8 0,2-3-1,-1-5 0,-1-6 1,1-5-1,-2-4 0,2-5-2,-1-4-2,0-3-9,2-12-9,0 0-1,-13-8 0</inkml:trace>
  <inkml:trace contextRef="#ctx0" brushRef="#br0" timeOffset="697143.8744">14316 9405 5,'1'-9'8,"-1"9"-1,0 0-3,0 0 1,0 0-2,10 2 1,2 3 0,5 0 0,4 5 0,7 0 0,6 6 1,6 2-1,6 4-1,4 5 0,3 5 0,2 0 0,4 4 0,-2 1 0,4 0 0,0 0 1,1 1-2,1-5 1,0 3-1,3-2 0,0-2-1,0 3 0,-2-4 0,-4 1-1,1-2 1,-7 0-1,-3-4 0,-3-4 1,-7 0-1,-2-3 0,-4-1 1,-2-4-1,-5 1 0,-3-2 1,0-4-1,-3 1 0,-4-1 0,-2-1-1,-4-3-5,0 4-9,-12-9-9,13 9 0,-13-9 0</inkml:trace>
  <inkml:trace contextRef="#ctx0" brushRef="#br0" timeOffset="697986.9226">14258 11201 9,'40'-19'15,"3"-12"-1,14-1-1,4-7-3,7-2-2,2-4 0,1-4-2,0-1 0,-1 0-2,3 3-1,-7 1 0,-3 0-1,-2 3 1,-2 5-1,-5-1 0,-2 4 0,-3 3-1,-6 2 0,0 3 0,-6 3 0,-5 3-1,-2 0 0,-2 4 0,-3-2 0,-4 5 0,-2 1 0,-4 3 0,-1 2 0,-3 0 0,-1 3 0,-10 5 0,15-8 0,-15 8 0,12-8 0,-12 8-1,13-5 1,-13 5-1,10-6-1,-10 6-2,9-3-5,-9 3-15,10 0-1,-10 0 0</inkml:trace>
  <inkml:trace contextRef="#ctx0" brushRef="#br0" timeOffset="700259.0525">14418 10676 12,'0'0'17,"-11"-2"-1,11 2-3,0 0-2,0 0-2,0 0-1,0 0-1,14 3-1,-3-4 0,6 0-1,1 0 0,7 1 0,4-3-2,2 3 0,1-3-1,-1 1 0,-1-1-1,-4 1 0,-4-1-1,-5 3 1,-3-2-1,-14 2-1,15-1-1,-15 1-3,0 0-6,0 0-5,0 0-10,0 0-2,-12-6 1</inkml:trace>
  <inkml:trace contextRef="#ctx0" brushRef="#br0" timeOffset="700674.0763">14562 10505 14,'-2'-11'18,"2"11"-2,0 0-3,0 0-2,-1 10-2,4 1-2,-3 3-2,5 5-1,0 5-2,-2 2 1,2 5 0,-2 0-2,1 1 0,-1-2 1,4-2-2,-5-4 1,-1-6 0,-1-2-1,1-7-4,-1-9-17,0 0-4,5-11 0,4 0 0</inkml:trace>
  <inkml:trace contextRef="#ctx0" brushRef="#br0" timeOffset="701185.1055">14463 9872 0,'0'0'13,"0"0"-1,0 10 1,0-10-3,19 11 0,-4-6 0,1 0 1,9-3-1,-3 0-2,3-1-2,-1-1-2,-1-3-1,-3 3-1,-4-3-1,-6 2-1,-10 1-1,13 3-3,-13-3-9,0 0-13,0 0 2,9 8-1</inkml:trace>
  <inkml:trace contextRef="#ctx0" brushRef="#br0" timeOffset="704115.2731">14299 9918 6,'0'0'9,"-15"8"-2,5-7-1,-4 3-1,-8-2-1,-4 4 0,-10-3 0,-5 2 0,-9-2 1,-5 1-1,-5 0 1,-3-2-1,0 3 1,-1-2-1,6 2 0,2-3-1,5 2 1,6-1 0,7-1-1,4 0 0,7-2 1,7-2-1,5 0 0,6-2-1,9 4 0,-10-14-1,8 4 0,2-4 0,3-3-1,-2-3 1,-1-6-2,-1-3 2,-2-9-1,0-6 0,0-4 0,-3-4 0,-1-4 0,-1-3 0,1-1 1,0-1-1,-1 8 0,0 3-1,0 4 0,2 5 0,0 8 1,3 5-1,-4 9-1,7 5 1,-3 1 0,3 13 1,3-13-1,-3 13 1,13-6-1,-1 2 1,4 1 0,2 0 0,9 0-1,5 0 1,5-1 0,10 0 0,6 1 0,9 1 0,6-2 1,11 0-1,9 2 0,3-1 0,4 4 0,1-1 0,-3 2 0,0 2 0,-6 1 0,-8 0 0,-10 2 0,-7-1 0,-10 0 0,-6 0 0,-9-2 1,-7-1-1,-5-1 0,-6-2 0,-4 0 0,-4-2 1,-11 2-1,14-10 1,-11 0-1,0-1 1,2-6-1,-3 1 1,1-5-1,-2 2 0,1-1-1,-2 1 1,1 2 0,1 3 0,-2 4-1,0 10 1,3-12-1,-3 12 0,0 0 0,10 13 1,-3 0-1,1 9 1,-2 3-1,3 4 1,2 6 0,0 1 1,-2-2-1,3-3 1,-2-1-1,-1-4 1,1-7 0,-4-3 0,-6-16 1,12 10-2,-12-10 0,13-17 0,-5 3 0,-2-11 0,3-4-1,-1-5 1,1-3-1,2-1 0,-3 1 1,0 5 1,-1 2-1,-2 8 0,-1 5-1,1 4 1,-5 13 0,0 0 0,11 4 0,-6 13-1,-1 5 1,2 8 1,2 4-1,0 4 1,-2 3-1,1 4 1,1-6 0,-2-4 0,-1-9-1,-1-4 1,1-8 0,-5-14-1,0 0 1,12-9-1,-9-7 0,1-7 0,0-5 1,4-7-2,-1-6 1,3 4-1,-1 0 0,1 4 1,1 1-1,-1 9 1,0 4-1,-1 10 1,0 9-1,-9 0 0,13 19 1,-3-1 0,-5 5 0,4 4 0,-1 2 0,0-1 0,-2-2 1,0-6-1,0-1 0,-3-6 1,1-2-1,-4-11 1,0 0 0,0 0 0,0 0-1,3-15 1,-3 3-1,1-2 0,2-1 0,1 0-1,3 3 0,2 1 0,6 3 1,3 3-1,4 2 0,4 2 1,5 2-1,7 0 1,6 3 0,5-1 0,7-2 0,3-1 0,9 0 0,2-3 1,3 1-1,1-3 0,1-3 1,-3 2-1,1-2 0,-4 2 0,-3-2 0,-4 4 0,-4 0 0,-9 0 0,-5 0 0,-4 1 1,-9 3-1,-6-1 0,-8 1 0,-4 0 0,-4 0 0,-9 0 0,0 0 0,9 7 0,-9-7 0,1 14 0,-1-1 1,2 5-1,-2 5 0,2 3 1,0 6-2,-1 7 2,0 4-1,-1 3 1,-1 2-1,1 4 0,-3 1 1,3 1-1,-1 0 1,0 0-1,0-2 0,1 0 0,-1-1 1,-2 0-2,1-1 2,-1-3-1,0-4 0,-1-5 0,2-2 0,-1-6 0,-1-6 0,0-4 0,4-6 0,-3 0-2,3-4 1,-1 1-2,1-11-6,-5 13-16,8-1-1,-3-12 0,-3 10 0</inkml:trace>
  <inkml:trace contextRef="#ctx0" brushRef="#br0" timeOffset="704770.3106">15789 10258 12,'14'-11'15,"14"7"0,-4-5-2,10 1-2,1-2-2,11 3-2,4-2-1,8 1-2,8-1 0,1-3-1,7 5 1,7-3-1,6 4 0,1-3 0,5 4-1,0-1 1,0 1-1,6-1 0,-2 3 0,1-1-1,-6-1 0,1 1 0,-5-1-1,-1-1 0,-3 2 0,-8-2 0,-7 3 0,-7-1 0,-7 1-2,-6 2-1,-11-2-3,-9 4-1,-11-1-3,-8 0-13,1 8-4,-11-8-1</inkml:trace>
  <inkml:trace contextRef="#ctx0" brushRef="#br0" timeOffset="706996.4379">13518 9950 3,'0'0'8,"0"0"-2,6 9-1,-6-9-1,0 0-1,0 10 0,0-10-1,0 0 0,3 13-1,-3-13 1,0 0-1,5 9 1,-5-9 0,0 0 1,0 0 1,1 9 0,-1-9 0,0 0 0,0 0 1,-12 10-1,12-10 0,-11 5-1,11-5 0,-15 4 0,5-3 0,-1 2-1,-4-2 0,-1 0 0,-6-1 0,-2-1-1,-8-1 1,-2 1-1,-5-1 1,1 0-1,-5 0 0,-3 1-1,0 2 1,3 0 0,0 2-1,0 1 0,4 1 0,2 2 0,6-2 1,1 1-1,7-1 0,5-2 0,4 0 0,3 0 0,11-3 0,-14 1 0,14-1 0,0 0 1,-10 0-1,10 0 0,0 0 0,0 0 0,0 0 0,-6-13 0,6 13 0,-1-21 0,0 7 0,0-5 0,-1-2 0,0-4 0,-3-1 0,1-1 0,-2 1 0,0 4 0,-2 2 0,1 6-1,7 14 1,-16-9-1,16 9 0,-14 20 1,9 2-2,-1 4 2,3 5-1,-1 2 1,2 2 0,-1-4 1,5-4-2,-4-2 2,2-8 0,0-7 0,0-10 0,0 0 1,-11 2-1,11-2 0,-14-22 0,6 3 0,-6-3 0,2-6-1,-2-2 0,0-2 0,2 1 0,-1 3 0,2 2 0,1 6 0,4 3 0,2 6-1,4 11 0,0 0 1,-8 18 0,8 4 0,-1 7-1,1 5 1,-3 6-1,3 3 2,-3-1-1,-1-5 1,3-6 0,-2-5 0,0-8 0,-1-7 0,4-11 0,-9 1 0,4-10 0,-4-6 0,2-5 0,-4-2-1,0-9 0,0-1 1,-1-1-1,-1 4 0,2 1 0,-1 5 0,4 5 0,2 3-1,6 15 0,-11-7 0,11 7 0,-10 17 1,5-3 0,0 1 0,-1 2-1,-2 0 2,-3-1 0,-1-2 0,-6-3 0,-1-2-1,-7-5 1,-7 1 0,-6-5-1,-8 0 0,-6-1 0,-4-4 0,-5 1 0,-3 1 0,-2 0 0,3 2 1,0-1-1,5 3 0,6 0 1,4-1 0,5 2 0,13-1 0,4-1 0,9 1-1,4-1 0,14 0 0,-11 0 0,11 0-1,0 0 1,0 0-1,2 14 1,-2-2 0,1 9-1,-1 6 1,0 9 0,-1 8 1,1 9-1,3 2 0,-3 5 0,3-1 0,-1-1 0,1-2-1,0-6 1,-2-5-1,1-5 1,-2-6 0,0-4-1,-2-6 1,-1-5-1,1-8-2,1 2-4,1-13-7,0 0-13,0 0 1,-11 0-1</inkml:trace>
  <inkml:trace contextRef="#ctx0" brushRef="#br0" timeOffset="707463.4646">11042 10749 3,'0'0'20,"0"0"-5,0 0-3,13 0 0,-1-3 1,7-2 0,5 1-2,11-1-2,4-2-1,9 0-3,6-1-1,2 0-2,2 1 0,-2 0-1,-4 2 0,-3-2-1,-6 3-1,-9-1-3,-3 1-12,-3 3-12,-28 1 0,17-5 0</inkml:trace>
  <inkml:trace contextRef="#ctx0" brushRef="#br0" timeOffset="707931.4914">11285 10889 21,'27'-9'21,"13"5"-5,-3-4-8,5 2 0,-2-3-2,-7 4-3,-2 1-4,-6-1-4,-3 6-10,-22-1-6,18-1-1</inkml:trace>
  <inkml:trace contextRef="#ctx0" brushRef="#br0" timeOffset="707951.4925">11463 10917 6,'13'10'5,"-1"-11"-1,1 1-4,8 1-11</inkml:trace>
  <inkml:trace contextRef="#ctx0" brushRef="#br0" timeOffset="709341.572">14334 10739 11,'0'0'12,"-9"1"-1,9-1-3,-16 5-2,7-4-1,-4 0-2,1 1-1,-4-1-1,-5 0 1,-4 1-1,-4-2 0,-6 1 0,-5 1-1,-5 1 1,-3 0-1,-4-1 1,2 3 1,1-2 0,3 2 0,5 0 0,3-1 0,10-2 0,4 1 0,8 0-1,3-1 0,13-2-1,-8 11 0,8-11 0,4 18-1,0-2 1,0 3 0,2 7 0,1 5 1,-3 6-1,-1 4 1,-1 3-1,0 6 0,0 1 0,-1 1 2,-3 1-4,2-3 4,-2-1-4,1 0 4,0-5-4,-1-5 4,2-4-2,-1-3 0,-1-7 0,2-3 0,0-5 1,0-6-1,0-11 1,0 13 0,0-13 0,0 0 0,0 0 1,-13 0-1,13 0 0,-18 1 0,2 5 0,-2 2-2,-4 5 1,-4 3 0,-4 8 1,-1 2-1,-1 7 2,-2 5 0,1 5 0,2 2 1,2 3-1,4 3 1,8 2-1,3 0 1,8-2-1,9-4 0,8-1 0,11-9 0,8-5 1,9-9-1,10-6 1,4-10-1,6-6 0,2-9 0,4-4-1,-6-8 0,-3-4 0,-1-4 0,-8-5-1,-4-3 0,-6 0 0,-8-3 0,-7-3 0,-10-4-1,-6 2 1,-10 0-1,-5 1 1,-5 3-1,-6 0 1,-5 6-1,-3 3 0,-1 6 1,-1 4 0,0 5-1,3 1 0,-1 7-2,0 0-2,7 7-5,-1 2-13,1-3-6,9 11 1,-3-8 0</inkml:trace>
  <inkml:trace contextRef="#ctx0" brushRef="#br0" timeOffset="709807.5987">13586 12423 21,'0'0'23,"0"0"-2,-3 18-3,1-4-1,1 9-6,-1 7-3,-1 1-2,3 7-1,-2 1-1,2 6-2,0-2 0,-1 2-1,-1-6 0,2-3 0,0-3-2,-1-7-1,2-1-4,-4-10-9,3-15-14,1 14-2,-1-14 2</inkml:trace>
  <inkml:trace contextRef="#ctx0" brushRef="#br0" timeOffset="710139.6177">13372 12990 23,'18'4'28,"-5"-13"1,5 3-13,9 4-1,0-10-1,9 7-3,-3-5-3,5 4-2,-7-1-3,1 2-2,-8 2-1,-4-1-2,-3 5-3,-8-1-3,-9 0-8,12 9-11,-12-9-5,0 0 1,0 0 1</inkml:trace>
  <inkml:trace contextRef="#ctx0" brushRef="#br0" timeOffset="710463.6362">13421 13133 21,'26'-2'24,"-3"-4"-9,6-4-2,1 2 0,2 0-4,-1 0-2,-4 1-3,-4 1-7,-6-1-18,0 9-5,-17-2 1,0 0-1</inkml:trace>
  <inkml:trace contextRef="#ctx0" brushRef="#br0" timeOffset="711891.7179">12447 12182 14,'9'-2'23,"-9"2"-3,0 0-2,10 5-2,-10 10-3,1 10-3,-3 1-1,1 11-1,-1-4-3,2 5-1,0-2-2,1-4-1,2-7-1,6-3 0,-2-9 0,4-7 0,3-7 0,1-4 0,2-7 0,-4-8 0,3-7-1,-4-6 0,-5-4 0,-1-5-1,-6 1 1,-3 3-1,0 3 1,-2 6 0,1 8 0,-1 5 0,5 6 0,0 10 0,0 0 1,9 0-1,4 3 0,1 0 0,5 0 1,2-2 0,2-1 0,1-1-2,-1 0-3,-5-2-4,1 0-8,-4 8-11,-15-5 1,13 6 0</inkml:trace>
  <inkml:trace contextRef="#ctx0" brushRef="#br0" timeOffset="712325.7427">12879 12292 2,'-3'15'25,"-16"-12"1,7 8-3,-10 1-9,0-2-1,4 5-1,-1-4-3,4 2-3,4-4-2,5 0-2,6-9-1,1 17 0,-1-17-2,18 11 1,-8-4 0,5 0 0,1-1 0,3 1 0,-3-1 0,0 3 0,-3 0 0,-2 0 1,-3 5-1,-6-3 0,-4 3 1,-6 4-1,-3-4 1,-4 3-1,-3-4 0,-2-1-1,4-5-2,-4-6-8,6-10-17,14 9-3,-12-25 3,20 8-2</inkml:trace>
  <inkml:trace contextRef="#ctx0" brushRef="#br0" timeOffset="712765.7679">13043 11624 14,'0'0'15,"0"0"-1,0 0-1,0 0-1,10 6-2,3-8 1,0-1-2,5 4-1,-2-6-2,6 5-1,0-4-1,-2 2-2,-1-1 0,-2 2-1,0-1-1,-4-2 0,-3 4-3,-10 0-4,12-4-12,-12 4-9,0 0 0,0 0 1</inkml:trace>
  <inkml:trace contextRef="#ctx0" brushRef="#br0" timeOffset="713284.7976">13139 11497 18,'0'0'21,"0"0"-3,0 0-1,-3 18-1,1-3-4,1 7-3,-3 3 0,4 8-2,-3 1-2,2 6-1,-3-6-3,2-1-1,-2-2-2,3-7-2,1-4-10,4-3-15,-4-17 0,0 0-1,4-11 2</inkml:trace>
  <inkml:trace contextRef="#ctx0" brushRef="#br0" timeOffset="714027.8401">18082 10331 9,'0'0'24,"0"0"-2,0 15-2,-2-1-3,0 8-5,0-2-2,2 9-1,-1-1-4,2 1-1,3-3-3,2-4 1,2-6-1,2-4 0,3-8 1,4-4-1,-1-9 0,2-4 0,1-4 0,-3-4-1,-1-3 0,-2-4 0,-3 0 0,-5-2 0,-2 4 0,-3 5 1,-2 2-1,1 4 0,-2 3 0,3 12-1,-3-11 1,3 11-1,0 0 1,0 0-1,15-7 0,-15 7 0,17-8 1,-8 5 0,0-1-1,-9 4-2,16-8-3,-16 8-3,11-4-4,-11 4-11,0 0-5,17 17-1</inkml:trace>
  <inkml:trace contextRef="#ctx0" brushRef="#br0" timeOffset="714534.8691">18258 10667 13,'2'17'20,"-5"-4"-5,7 1 0,3-2-4,2-1 0,6-4-3,-2 0-2,4-3-1,-3-4-1,4 0-1,-7-5-1,1-2 0,-4-5 0,-1-2-1,-3-5 1,-2-1-1,-3 1 1,-1-1 1,-4 2-1,-4 5 1,-2 6-2,-4 6 0,0 6 1,-3 6-2,-1 4 0,1 3-2,5 1 0,0 0-5,7-1-5,2 1-13,5-19-5,6 18 1</inkml:trace>
  <inkml:trace contextRef="#ctx0" brushRef="#br0" timeOffset="715635.9321">14629 8300 7,'0'18'13,"5"9"0,-7-1-3,4 2-2,-4 0-3,0-2 0,0-4-1,-3-6-1,2-2 1,3-14-1,-11 9 0,11-9-1,-9-8-1,2-1 0,4-6 0,0-3-1,3-9 0,3-6-1,4-6 1,3-2 0,2-5 0,7-1 0,3 4 1,1 2-1,4 8 2,-1 7-1,2 7 1,-2 8-1,-2 7 0,-3 6 1,-4 8 0,-6 3-1,-7 5 0,-5 3 0,-5 3 0,-6 0 0,-5 2 0,-3-4-1,-5 0 1,0-4-1,1-4 0,-1-4 1,3-2-1,1-4 0,5-2-1,7-2 0,9 0 1,-12 0-1,12 0 0,0 0 0,12 12 0,-3-1 1,4 0-1,3 4 1,1 2 1,-2 1-2,1 1 2,-1-2-1,-5 1 0,-1-1 0,-3 0 0,-3-4 0,0-2 0,-3-1-1,0-10-4,-3 11-10,3-11-9,0 0 0,0 0 0</inkml:trace>
  <inkml:trace contextRef="#ctx0" brushRef="#br0" timeOffset="716083.9577">14882 8416 17,'17'-1'18,"-1"-6"-1,6 6-3,-3-2-3,0 3-1,-1 2-3,-2-1-3,-6 4-1,-10-5-1,9 15 0,-17-5-1,-1 0 0,-7 1 0,4 2 0,-3-3 0,0-1-1,3 0 1,12-9-1,-14 11 0,14-11 0,0 0 1,14 8-1,1-7 0,1 1 1,3-1-1,4 1 1,-1-1-1,-1 1-1,-2 0 0,-3 1-5,-4-4-11,1 7-10,-13-6 1,0 0-1</inkml:trace>
  <inkml:trace contextRef="#ctx0" brushRef="#br0" timeOffset="717208.022">12237 9257 9,'-3'28'9,"0"-1"1,2 7-2,-2-4-2,0 1-2,3-6 0,-1-5 1,1-7 0,0-13-1,0 0 0,0 0 1,0-15-2,1-8 0,2-5 0,0-8-3,0-5-1,1-4 0,4-3 1,2 4-2,1 5 2,0 1 0,6 5 1,2 9 1,4 6 2,2 9-1,2 6 1,-1 6 0,1 4-1,-6 5 0,-2 4 0,-11 2-1,-4 6 0,-7-1 0,-9 3 0,-9-4 0,-5-1-1,-2-2 1,0-4-1,1-1 1,-1-5-1,3-2-1,6-3 0,5-1-1,4-2 0,10-1 0,-7 9 0,7-9 0,7 16 0,0-4 1,4 4-1,1-1 1,1 2 1,9 0-1,-4-1 1,4-2-1,-4 0 0,1-3 0,0-3 1,-4-2-1,-3-2-2,-12-4-7,13 9-12,-13-9-5,0 0 0,-6-10 1</inkml:trace>
  <inkml:trace contextRef="#ctx0" brushRef="#br0" timeOffset="717711.0507">12543 9396 16,'0'0'19,"9"-25"-2,-5 15-3,-1-2-2,-3 12-1,6-16-3,-6 16-1,0 0-2,0 0-1,0 0-2,7 10 1,-5 5-2,1 0 1,0 7-1,2 3 0,-2 2 0,0 1 0,3 0 0,-2-1-1,-1-3 1,-1-3-2,-1-5-2,1-3-9,1-2-14,-3-11-2,0 0 2,-8-11-1</inkml:trace>
  <inkml:trace contextRef="#ctx0" brushRef="#br0" timeOffset="747589.7597">4338 13326 22,'0'0'25,"1"-11"-4,-1 11 0,0 0-4,-16-2-5,16 2-4,-17 20-3,2 1-2,0 5-1,-6 8 0,-2 6-1,-3 4 0,2 2-1,-3 0 1,3-2-1,-1-4 1,6-9-1,1-6-1,6-5 1,4-4-1,4-7 1,4-9-1,0 0 1,0 0-1,12-19 1,2 1 0,2-8 0,2-5 1,5-7-1,2-8 0,3 1 1,-4-6-1,3 0 0,-4 5 1,-4 4-1,-2 2 0,-4 7 1,-4 5 0,-3 5-1,0 8 0,-4 3 0,-2 12 0,3-12-1,-3 12 1,0 0-1,0 0 1,0 0-1,0 0 0,0 0 1,10 6-1,-6 6 1,4 4 0,4 5-1,-1 8 2,2 4-2,-1 7 2,2 2-2,1 2 1,-3-1 0,0-2-1,-1-4 1,-1-5-1,-1-5 1,1-6-2,-4-3-2,-1-5-3,1-2-7,-3 1-15,-3-12 0,1 10-1</inkml:trace>
  <inkml:trace contextRef="#ctx0" brushRef="#br0" timeOffset="748101.789">4190 13629 6,'0'0'23,"12"-11"-6,1 6-6,4-3-2,6 1 0,1-3-1,4 3 1,1-4-4,1 3-1,-4 0-3,-2 3-2,-3 0-14,1 8-11,-22-3 0,18 11 0</inkml:trace>
  <inkml:trace contextRef="#ctx0" brushRef="#br0" timeOffset="748635.8195">4994 13526 19,'0'0'18,"-18"1"-9,8 2-2,-1-2 2,-2 2-1,1 1-1,0 0-1,-1 3 1,1-2-2,-2 4 0,1-1-1,0 3 0,1 2-1,-1 3-1,0 5 0,1 3 0,1 4-1,3 7 0,2 3-1,-1 6-1,4 1 1,1 1-1,0-4 1,4-1-1,1-2 0,-3-7 0,3-5 1,-1-8-1,0-1 0,0-9-1,2 0-5,-4-9-5,0 0-9,0 0-7,-2-12 1</inkml:trace>
  <inkml:trace contextRef="#ctx0" brushRef="#br0" timeOffset="748670.8215">4602 13917 6,'10'-10'18,"1"3"-5,9-2-1,1-2 0,8-1-1,4-1 0,1-1-2,2 5-3,-4-1-2,-2 2-1,-7 6-4,-1 1-7,-10-1-19,4 10 1,-16-8-1</inkml:trace>
  <inkml:trace contextRef="#ctx0" brushRef="#br0" timeOffset="749198.8517">5642 13451 16,'0'0'11,"17"10"-5,-5-8 1,3 2 2,4-1-1,1 0 0,1-1 0,1 0-2,2 2 0,-6-3-2,2 2-2,-4-1 0,-2 0-1,-1 0-1,-13-2-7,15-3-13,-5 8-5,-10-5 0</inkml:trace>
  <inkml:trace contextRef="#ctx0" brushRef="#br0" timeOffset="749684.8795">5590 13661 2,'0'0'22,"0"0"0,11-1-10,-11 1-6,20-3 1,-3 2-1,2 1 0,2 0 0,7 1-2,-4 2 0,4 0-2,0-1 0,0 1-1,-7-2-1,0-1-10,-8-4-16,7 9 0,-20-5 0</inkml:trace>
  <inkml:trace contextRef="#ctx0" brushRef="#br0" timeOffset="750152.9063">6959 12930 16,'-18'24'20,"5"8"-9,-6 5-1,-2 3 0,0 0 1,-2-3-2,1 3-2,1-13-1,5-2-1,3-9-1,4-3 0,9-13-2,0 0 0,0 0-1,-4-10 0,12-9-1,1-9 1,6-5-1,2-8 1,1-5-1,6-2 0,-1 2 0,4-1-1,-3 6 1,0 3 0,0 7-1,-3 8 1,-3 5 0,-2 4-1,-3 4 1,-3 6 0,0 3-1,-10 1 1,12 5 0,-12-5-1,13 17 1,-4-3 0,-4 5 0,5 5 1,-4 7-1,5 3 0,-5 5 1,4 2-1,-1 1 1,-3 0 0,0-1-1,1-1 0,-1-7 0,-2-4 0,2-5-1,-4-4-2,3-3-5,-2-4-11,-3-13-10,0 0 2,0 0-1</inkml:trace>
  <inkml:trace contextRef="#ctx0" brushRef="#br0" timeOffset="750416.9214">6888 13112 15,'15'0'16,"-3"-2"-5,9 0-1,2 0 1,8 1-1,3 0-1,0-1-2,3 2-3,0 0-9,3 6-20,-18-6 2,7 12-3</inkml:trace>
  <inkml:trace contextRef="#ctx0" brushRef="#br0" timeOffset="750939.9513">6176 13572 20,'0'0'20,"-12"8"-7,12-8-3,25-4-1,2-1-1,14 1 0,11-6-2,18 3 0,11-4 0,13 3-1,8-2 0,10 4-2,1-2 0,5 5-1,1 1 1,1 1-1,-5-1-1,-4 2 1,-4 0-1,-3 0 0,-6 0 0,-8-1 0,-9 3-1,-13-2-1,-11 2-7,-17 2-14,-16-1-8,-10 7 0,-22-4 0</inkml:trace>
  <inkml:trace contextRef="#ctx0" brushRef="#br0" timeOffset="751511.984">6457 13834 26,'0'0'20,"-12"-2"-2,5 16-2,-2 6 0,-1 10-6,1 3 0,2 10-1,-4 0-1,7 7-1,-5-4-2,7 0-1,-2-5-1,0-2-1,1-6-1,3-4-1,-4-4 0,2-6-1,5-3-5,-3-16-9,-1 11-12,1-11-7,0 0 1,6-11 0</inkml:trace>
  <inkml:trace contextRef="#ctx0" brushRef="#br0" timeOffset="752062.0155">6510 14287 33,'27'-3'27,"1"-4"0,4-4-7,5 5-4,-3-9-5,10 10-3,-8-11-2,2 11-2,-5-4-1,-3 6-2,-4-1 0,-4 4-1,-4 0-1,-3 2 0,-2 4-1,-13-6-5,16 6-5,-16-6-8,0 0-14,9 4 2,-9-4 0</inkml:trace>
  <inkml:trace contextRef="#ctx0" brushRef="#br0" timeOffset="752100.0177">6836 14077 4,'-13'-3'28,"13"3"0,-9 11-8,9-11-3,-9 21-4,2-10-2,7 11-3,-7 0-2,4 7-1,-2 2-1,2 7-1,-1-1-1,0 2 0,-1 5-1,-1-4-1,2-3 0,1-3-1,0-6-4,-4-9-8,7-19-17,8 14-3,-5-23 0,7-1 1</inkml:trace>
  <inkml:trace contextRef="#ctx0" brushRef="#br0" timeOffset="752688.0513">7132 14839 2,'-7'-26'25,"8"10"-5,-1-6-5,0-7-1,4-5-1,-2-8-2,5-6-3,-3-11-1,6-5-2,-2-9 0,9-2 0,-4-7-1,6 6-1,3-4-1,3 12 1,5 5 0,-1 11-1,4 7 0,2 12 0,-2 9-1,-1 6 0,-4 9-1,-4 7 1,-5 4-1,-3 9 0,-6 5 1,-4 4-1,-7 3 0,-5 3 0,-4 0 0,-2 0 0,-2-4 0,0-2-1,-1-7 1,2-3-1,4-4 0,9-6-1,-12 8 0,12-8 0,0 0 0,0 0 0,0 0 0,14 1 1,-14-1 0,17 5 1,-8-1-1,2 1 1,-1 0 0,-10-5 0,13 14-1,-7-5 2,-6 3-1,-1 1 0,-6 3 0,-2 1 1,-6-1-1,-2 1 1,-5 1-1,0-4 1,4-2 0,-3-1-1,4-6 0,2-2-3,15-3-7,-16 2-12,16-2-10,0 0 1,14-11 0</inkml:trace>
  <inkml:trace contextRef="#ctx0" brushRef="#br0" timeOffset="753583.1025">7824 13876 14,'-1'10'16,"2"7"-1,-1 6-1,0 5-1,-3 7-2,-3 0 0,-1 9-4,-4-2-1,0-2 0,-4-3-1,3-2 0,-2-9-2,4-4 1,2-6-1,0-6-1,8-10 0,0 0 0,-3-21-2,8 0 0,1-9 0,4-6 0,-1-7 0,4-5-1,1-3 1,5 0 1,0 1-1,2 6 0,2 3 0,2 2 1,1 4-1,1 7 1,-2 6 0,0 3-1,-3 8 1,-3 3-1,-2 11 1,-3 8 0,-3 5-1,-2 9 1,-1 6-1,-2 7 0,-1 3 1,-1 2-1,-2 2 0,0 0-1,-2 1 1,-1-3 1,-2-3-2,3-4 2,-3-3-1,-1-3 0,3-4 0,-2-7 0,1-4-3,2-15-5,-1 16-7,1-16-8,0 0-9,-9-8 0,3-7 1</inkml:trace>
  <inkml:trace contextRef="#ctx0" brushRef="#br0" timeOffset="754135.1341">7784 14005 5,'0'0'24,"12"-5"-3,0 4-6,6-3-1,8 1 0,2-2-2,6 3-2,0-3-3,1 3-3,-2-1-1,-4 2-3,-2 4-10,-9 5-18,-8-7-3,-2 7 2,-8-8-1</inkml:trace>
  <inkml:trace contextRef="#ctx0" brushRef="#br0" timeOffset="787148.0223">2675 15646 1,'-3'23'8,"-2"4"-2,-2 6-1,1 2 0,-1 4 0,-5 0-1,-1 2 0,0 0 0,-3-3-1,2-5 1,-3-3-1,5-8 1,1-4 2,3-7 0,8-11 0,-9-5-1,6-14 2,8-9-1,0-17 0,5-4-2,7-22-2,4-5 0,6-14 0,6-1 1,9-4 1,3 7 0,2 0 0,4 13 0,-5 6-1,4 13 1,-4 12-3,-2 12 1,-7 12-2,-3 8-1,-6 12 1,-3 11 0,-10 9 0,-6 8 0,-6 8 0,-11 5 0,-5 4 0,-8-3-2,-4 0-1,-5-8-2,2-1-1,-3-11-1,7-6 0,-1-11 0,9-4 0,0-9 0,16 8 0,-15-19 3,18 5 1,2 5 1,7 4 1,3 5 0,9 8 1,0 5-1,1 10 0,-3 6 1,-2 7-2,-7 3 2,-7 3 0,-9 1 2,-8-2 2,-6-3 1,-5-8 3,-3-5 0,-3-11 1,4-1-1,-4-12-1,6-3-1,-3-7-2,7 1-5,2-1-6,1-2-13,2-2-10,13 13 0,5-21 1</inkml:trace>
  <inkml:trace contextRef="#ctx0" brushRef="#br0" timeOffset="787761.0574">3756 15275 11,'-9'2'23,"9"-2"1,8 11-16,-8-11-2,22 9 0,-7-6 2,7 3-2,3-4 1,6 2-2,0-5-1,-4 1-2,1 0-6,-6-2-12,-10-6-14,7 10 3,-19-2-2</inkml:trace>
  <inkml:trace contextRef="#ctx0" brushRef="#br0" timeOffset="787806.0599">3804 15499 25,'27'-5'30,"-9"-3"-7,8-4-7,5 2-3,-2-1-4,0-1-10,-2 2-22,1 8-7,-11-4 0,-1 14 0</inkml:trace>
  <inkml:trace contextRef="#ctx0" brushRef="#br0" timeOffset="788454.097">4599 14960 7,'-12'-9'27,"12"19"0,-10-1 1,4 6-21,3 8-4,-3 1-1,2 5-1,-2 2 0,-1-1 0,1-5-1,3-4 0,-1-4 1,2-6 0,2-11 0,0 0 1,0 0-1,5-22 2,1-6-1,5-9 0,1-11-1,8-8 1,6-7-2,4 0-1,7 3 1,-1 4 0,6 9 1,1 13-1,-2 7 0,-3 15 1,-4 8 0,-3 9 1,-11 6-1,-6 7 0,-10 5 0,-9 4 1,-10 3-1,-7 2 0,-7 0-1,-3-2 1,-5-3 0,4-7 0,2-3-1,3-8 1,6-4-1,5-4 0,5-3-1,3 0-1,9 2 0,0 0-1,0 0 1,0 0 1,2 15-1,6-1 1,4 6 0,0 2 2,4 3-1,2 3 1,-2-1 0,2 0-1,-2-3 1,-4-5-3,1 1-2,-3-8-14,-10-12-12,15 18 0,-15-18 1</inkml:trace>
  <inkml:trace contextRef="#ctx0" brushRef="#br0" timeOffset="788770.1151">5032 14921 21,'0'30'28,"-7"-1"-6,-1 3-7,4 5-2,-7-5-2,7 3-5,-4-4-4,3-7-8,0-8-20,8 6-4,-3-22 0</inkml:trace>
  <inkml:trace contextRef="#ctx0" brushRef="#br0" timeOffset="789079.1328">4372 15430 17,'0'0'29,"0"0"2,18 5 0,7-5-22,5-5-4,14 6 1,7-9 0,15 7-1,4-2-1,7 1-2,4 3-1,-1 0-1,-5 3-2,-9-4-5,-5 7-17,-11 5-9,-23-4 0,-5 8 1</inkml:trace>
  <inkml:trace contextRef="#ctx0" brushRef="#br0" timeOffset="789610.1631">4421 15772 1,'-24'30'22,"9"20"0,-6 0-17,3 6-2,0 5 1,1-2-1,-3-4 0,5-6-1,-1-9 1,4-11 0,6-6 0,6-23 0,-13-4 0,12-18 0,6-15 1,1-13-2,7-9 0,-1-8 0,10-1 1,4-2 1,7 7 1,0 4 1,4 16-1,-3 8 0,3 15 0,-6 10 0,0 14-2,-10 8-1,-7 9-1,-12 9 0,-8 6-2,-7 3 0,-6 2-1,-6 0-1,-6-8 1,1-1-1,-2-9 0,4-5 0,2-11 2,5-5 0,5-5 0,5-3 0,11 6 1,-8-17 0,8 17 1,12-5-1,2 9 1,-1 8 0,5 4 1,-4 5-1,3 6 1,-2 2-1,-2 1 0,-6 1 0,-3-2-2,-1-2-3,-6-7-9,3-7-18,2 3 1,-2-16-1</inkml:trace>
  <inkml:trace contextRef="#ctx0" brushRef="#br0" timeOffset="789865.1777">4632 16115 17,'-6'24'28,"3"9"-4,-3 3-4,-6-3-8,6 1-4,-4-7-4,1-2-3,3-7-10,3 1-18,3-19-2,0 11-1</inkml:trace>
  <inkml:trace contextRef="#ctx0" brushRef="#br0" timeOffset="790076.1898">4804 16161 1,'15'-5'30,"10"7"2,-5-7-5,5-4-10,7 5-3,-2-8-5,5 5-3,-7-1-5,0 0-2,-1 4-8,-8-2-8,-1-2-16,-2 11 1,-16-3 0</inkml:trace>
  <inkml:trace contextRef="#ctx0" brushRef="#br0" timeOffset="790277.2013">5018 15987 11,'-10'15'30,"3"11"2,1 5-10,-6-3-8,4 9-2,-6-5-2,3 4-5,-1-6-4,1-4-5,5 1-12,1-1-16,1-13-1,7 3 1</inkml:trace>
  <inkml:trace contextRef="#ctx0" brushRef="#br0" timeOffset="790861.2347">5318 15920 16,'-7'28'29,"1"11"-4,-6 5-8,-4-3-2,2 1-4,-6-10-3,7-2-3,-3-11-2,9-5-1,7-14 0,-9-9-1,10-13-1,5-8 1,1-8-1,3-11 1,5-6-1,0-3 0,4 5 0,4 0 1,2 8 0,1 8 1,3 6-1,4 13 1,-2 8 1,4 8-1,-7 3 1,-1 10 0,-7 3-1,-5 5 0,-5 3-1,-8 5-1,-11 0 1,-4 2-1,-5-3 0,-4-1 0,-5-5 0,0-3-1,0-7 1,-1-4 0,6-3 0,1-4-1,7-1 1,3-3-1,11 5 0,0 0 0,-6 11 0,12 1 0,7 8 0,2 1 1,5 6-1,2 5 2,2-1-1,-1 1 1,-1-1-1,-4-4-1,-1-1-5,-10-9-13,-2-3-14,1 2-2,-6-16 1</inkml:trace>
  <inkml:trace contextRef="#ctx0" brushRef="#br0" timeOffset="791419.2666">5607 16143 27,'12'-10'33,"7"4"-3,2 4-6,-5-4-6,5 14-5,-8-11-3,2 17-4,-8-1-2,-2 9-1,-8-2-1,-3 8 0,-4 0-1,-2 1-1,0-1 0,-1-5 0,1-5-1,3-4 0,2-5 0,7-9-1,0 0 1,12 4 0,0-8 0,4-1 0,0 0 0,3-1-3,2 6-9,-3 0-22,-5-4 0,0 10-1,-13-6 2</inkml:trace>
  <inkml:trace contextRef="#ctx0" brushRef="#br0" timeOffset="791831.2902">6367 15237 22,'0'0'26,"-17"10"-2,17-10-11,0 0-3,18 3-1,5-1-2,6-5 0,10 5-1,1-4 1,6 2-2,1-2 0,-1 2-3,-5 2-3,-7-5-6,-3 3-17,-6 5-8,-25-5-1,13 4 1</inkml:trace>
  <inkml:trace contextRef="#ctx0" brushRef="#br0" timeOffset="792153.3086">6303 15483 0,'11'-2'28,"3"-7"1,6 0-11,12 2-3,1-5-1,7 7-1,4-7-3,3 8-4,-1-3-2,0 3-1,-2 2-1,-4-1-2,-3 2-2,-3-5-6,-6 1-16,0 3-8,-12-7 0,0 5 0</inkml:trace>
  <inkml:trace contextRef="#ctx0" brushRef="#br0" timeOffset="792523.3298">6680 15011 12,'-22'-19'27,"22"19"-4,-16 3-6,16-3-1,-6 18-3,3-9-4,11 7-2,0-1-1,8 4-1,5-4 0,7 4 0,3-6-1,4 2-1,-1-2 0,1-1-3,-4 1 1,-5-2-1,-6 1 1,-5 2-1,-9 4 0,-7 3 0,-10 6 1,-5 4 0,-8 2-1,-5 7 1,-8-2-1,2-1 1,1-4-1,3-5 0,6-3-2,1-13-8,11-1-15,13-11-10,0 0 0,0 0 1</inkml:trace>
  <inkml:trace contextRef="#ctx0" brushRef="#br0" timeOffset="793164.3664">7793 15092 20,'0'0'30,"-6"27"1,-4-3-6,-2-1-15,3 11-3,-9-3 2,6 3-3,-5-6-1,7-1-3,-2-9 0,3-3-1,9-15 0,-9 8-1,12-17 1,0-10-1,6-10 0,4-7 1,4-10 0,0-10-1,4-8 0,4-1 0,0 4 1,3 7-1,0 7 1,-1 8 0,1 12 0,2 14 1,-2 12 0,-1 9 0,-1 10 0,-2 10 0,-2 6 0,-1 7 0,-4 5-1,-4 5 0,-2 2-1,-5 3 0,-5-2 1,-1-5-2,-3-4 1,-2-7-2,-1-6-2,-6-12-5,8-2-9,-10-9-15,0-11-3,2-6 2,-7-7-1</inkml:trace>
  <inkml:trace contextRef="#ctx0" brushRef="#br0" timeOffset="793772.4012">7808 15186 27,'0'0'30,"0"0"-8,0 0-2,22-10-4,3 10-1,0-10-2,14 5-2,-1-8-3,6 3-5,-2 2-6,-5-4-18,-3 6-12,-5 9-3,-11 3 1</inkml:trace>
  <inkml:trace contextRef="#ctx0" brushRef="#br0" timeOffset="793812.4035">8519 15223 18,'0'-19'30,"-6"10"1,-5 4-12,-14-3-3,3 11 0,-9 1-5,3 9-4,-4 2-1,7 7-2,-1 3 0,5 8-2,7 3-1,6 7 0,5 2 0,6 2 0,0 1-1,7 0 0,-1-4 0,0-3 2,-1-6-2,-3-4 0,-3-5 0,-4-6 0,-1-3-2,-7-8-3,4 4-9,-7-8-20,-2-8-1,3-2 0,-5-7 1</inkml:trace>
  <inkml:trace contextRef="#ctx0" brushRef="#br0" timeOffset="793854.4059">8195 15560 32,'16'-2'32,"3"0"-6,2-8-5,4 9-3,-3-8-4,6 8-5,-7-6-5,-3 1-10,-2 2-26,-3 4-1,-13 0-2,15 0 1</inkml:trace>
  <inkml:trace contextRef="#ctx0" brushRef="#br0" timeOffset="794440.4394">8958 15055 14,'-16'-5'29,"16"5"2,0 0 1,19-5-15,2 7-8,4-2-3,8 6 0,1-3 0,9 7-2,-5-5-1,-2 3-2,-2-3-2,-6-2-6,-6 1-21,-7 1-5,-15-5-1,0 0 1</inkml:trace>
  <inkml:trace contextRef="#ctx0" brushRef="#br0" timeOffset="794469.4411">8952 15293 3,'9'13'30,"-9"-13"1,28-9-5,-3 7-9,0-6 0,11 7-2,-4-8-5,6 4-4,-7-3-3,3 4-3,-6 5-7,-7-5-12,0 1-15,-2 6 0,-8-5 0</inkml:trace>
  <inkml:trace contextRef="#ctx0" brushRef="#br0" timeOffset="795095.4769">10440 14547 3,'0'0'26,"-5"33"1,-5-10 0,1 7-16,3 9-6,-4-1 1,4 6 0,-2-8 0,1-3-2,0-7-1,4-7 1,0-9-2,3-10 1,0 0 0,3-24-1,4-4 0,0-9-1,4-10 1,2-6-1,2-5-1,3-7 0,2 0 1,2 8-1,5 2 1,1 9 1,-1 12 0,1 11 1,1 14 0,-1 14 1,0 8-1,2 14 1,-8 4 1,1 7-3,-6 4 0,1 5-1,-8-2 0,-4 0-1,-2-3 0,-4-4-1,-4-4 0,-2-6-2,3 0-5,-10-13-5,9 2-11,-6-6-11,-2-7-1,-1-3 2</inkml:trace>
  <inkml:trace contextRef="#ctx0" brushRef="#br0" timeOffset="795711.5121">10375 14669 12,'0'0'29,"12"-10"1,7 0-9,8 6-7,6-6-1,10 7-1,0-7-3,4 4-3,-4 2-5,-2 1-6,-1 4-11,-6 5-15,-12-3-3,2 8 2</inkml:trace>
  <inkml:trace contextRef="#ctx0" brushRef="#br0" timeOffset="795743.5139">9751 15077 11,'-25'-2'26,"25"2"0,-14 2 2,14-2-18,33 1-5,1-1 1,21 2 1,11-4 1,18 3 0,9-5-2,22 6 1,9-4-2,10 2-1,9-3-1,4 0-1,6-2 0,-1 0-1,-3-4 0,-3-1 1,-10-1-2,-7 0 2,-12-2-1,-11 2-1,-18 2-1,-17 1-4,-13 7-6,-24 1-21,-18-1-2,-16 1-2,-25 11 2</inkml:trace>
  <inkml:trace contextRef="#ctx0" brushRef="#br0" timeOffset="796149.5372">9523 15452 2,'-7'29'27,"-8"-3"2,9 7-4,3 11-13,-1-4-3,5 9 1,-2-3-1,5 1-2,-5-6-1,2-4-3,-2-8-1,1-2-2,-2-7-2,-4-7-14,6-13-16,-5 10 0,5-10 1</inkml:trace>
  <inkml:trace contextRef="#ctx0" brushRef="#br0" timeOffset="796551.5602">9750 15781 7,'24'9'31,"-5"-9"1,8 0 1,4 0-18,-1-11-4,11 7-1,-3-10-2,6 5-2,-7-2-4,1 0-1,-6 3-2,-7 0-5,-3 5-5,-9-6-7,-13 9-13,13-3-4,-13 3 2</inkml:trace>
  <inkml:trace contextRef="#ctx0" brushRef="#br0" timeOffset="796958.5834">10016 15608 1,'0'0'29,"-7"13"3,7-3-5,0 12-8,-5-6-3,8 13-3,-8-4-3,8 10-1,-7-6-4,2 2-3,-3-1-1,1-4-3,0 1-3,-4-12-10,4 1-19,6-4-2,-2-12 1,0 0 1</inkml:trace>
  <inkml:trace contextRef="#ctx0" brushRef="#br0" timeOffset="797384.6078">10537 15508 8,'0'0'19,"0"0"-3,5 9-2,-1 1-2,0-1-1,1 5-1,-3 0-2,4 2-1,-5-2-1,0-1-2,-1-13 0,0 18 0,0-18-2,0 0 0,0 0-1,-4-21-1,6 5 1,1-9-2,4-4 1,0-7 0,4-5 0,6-1 0,2 3 1,6 1 0,2 1 1,8 6 1,-1 6 0,6 7 1,-3 8-1,0 3 0,-7 7 1,-3 5-1,-9 4-1,-8 3-1,-10 5-1,-9 5 0,-11-2 0,-5 5 0,-11-1-1,-1-3 0,0 2 0,-1-6 0,0-3 0,6-4 1,5-2-1,6-5 1,7-2-1,4-1 0,10 0 0,0 0 1,0 0-1,6 11 1,3-1-1,5 3 2,2 0-1,5 5 2,3 0-1,2-1 0,-3 1 0,1-2 1,-2-1-1,-2-5-2,-5 1-3,-6-8-7,4 2-15,-4-1-8,-9-4 1,9-12-1</inkml:trace>
  <inkml:trace contextRef="#ctx0" brushRef="#br0" timeOffset="797796.6314">11013 15436 47,'8'18'29,"-3"3"-3,3 10-6,-6-3-4,4 9-6,-8-7-5,2 0-3,0-1-7,-9-11-7,6-1-18,-1-1-4,-6-9 1,10-7-1</inkml:trace>
  <inkml:trace contextRef="#ctx0" brushRef="#br0" timeOffset="797825.633">10470 15821 7,'2'14'30,"-2"-14"3,31 4 0,7-2-18,7-10-4,17 6 2,4-10-1,11 9-4,-3-8-4,1 3 0,-7 2-4,-12 0-8,-3 9-16,-16 3-11,-19 3 0,-11 5-1</inkml:trace>
  <inkml:trace contextRef="#ctx0" brushRef="#br0" timeOffset="798371.6643">10416 16286 26,'-11'46'28,"-5"-15"1,10 2-11,-2-3-12,0-7-3,3-4 1,-1-4-2,6-15 0,-8 9-1,8-9 0,-3-19 0,5 1-1,3-9 0,0-7-1,4-11 1,4-1-1,2-8 2,7 6-2,4 1 3,4 6 0,4 6 2,3 11 1,0 5-1,0 14 1,-2 3 0,-4 13 0,-10 3-2,-5 6-1,-13 4-1,-8 4-1,-12 2-1,-8 2 0,-4 1-1,-7-4 1,2-1 0,2-7 0,6-3 0,5-3 0,7-6 0,14-9 1,-7 14 0,7-14 0,20 16 1,-4-5 0,4 4 1,3 0-1,-3 6 1,1 0 0,-7 1-1,0-1 0,-6 1-3,-5-8-4,-2 4-12,-2-6-15,1-12-2,0 0 1</inkml:trace>
  <inkml:trace contextRef="#ctx0" brushRef="#br0" timeOffset="798914.6953">10754 16432 29,'3'22'34,"3"6"0,0 2-12,-8-2-4,7 5-5,-8-12-5,3 5-5,-1-8-2,-2-6-5,3 2-9,0-14-14,0 0-8,0 0 1,-8-24 0</inkml:trace>
  <inkml:trace contextRef="#ctx0" brushRef="#br0" timeOffset="798961.698">10856 16513 34,'13'6'27,"3"-5"-3,9 7-2,-2-11-5,9 6-4,-9-8-4,6 4-3,-4-3-2,-3-6-4,-7 7-9,-8-7-21,-1-5-4,-6 15 0,-5-25 1</inkml:trace>
  <inkml:trace contextRef="#ctx0" brushRef="#br0" timeOffset="799005.7005">10975 16416 17,'-6'23'32,"8"10"0,-5 0-9,2-5-8,5 4 0,-5-9-6,2 2-5,2-7-7,-3-18-12,-3 10-14,3-10-5,9-10 2,1-4-1</inkml:trace>
  <inkml:trace contextRef="#ctx0" brushRef="#br0" timeOffset="799572.733">11253 16324 7,'11'30'29,"-13"-9"1,5 11-5,-6 1-10,-4-6-4,1 1-3,-5-9-3,3-1-2,-3-11-1,11-7 0,-16 0 0,13-14-1,0-9 0,5-7-1,3-10 1,4-9-2,6-5 1,5-2 0,7 0 1,1 9-1,7 5 2,0 13-1,1 9 2,1 13 0,-5 11-1,-2 9 1,-11 3 0,-7 6 0,-10 4-2,-7 1 0,-11-1-1,-9 0-1,-6-2 1,-6 0 0,3-4-1,-4-6 0,10 0 0,2-8 1,9-1-1,5-2 0,12-3 0,0 0 1,11 15-1,2-6 1,6 4 0,5 3 1,1 6 0,4 0 0,-3 2-1,-2-4 1,-3-3-1,-4-3-3,-3 0-6,-9-2-25,-5-12 0,0 0-1,0 0 2</inkml:trace>
  <inkml:trace contextRef="#ctx0" brushRef="#br0" timeOffset="800011.7581">11549 16478 30,'9'-6'34,"12"0"-2,2 8-12,-3-13-2,10 13-1,-10-10-5,4 13-3,-10-3-4,-2 11-1,-12 3-1,-5 6-1,-8 0-1,-4 4 0,-6 0-1,4 2 0,1-6-1,2-5 0,3 0 0,6-5 0,9-2 0,-2-10 0,21 13 0,-5-11-1,7 4-5,-5-10-13,3 3-17,5 2 0,-4-6 0,0 2 1</inkml:trace>
  <inkml:trace contextRef="#ctx0" brushRef="#br0" timeOffset="800486.7852">11639 15670 5,'0'28'26,"-9"-13"2,4 5-5,-1 3-12,-4-4-3,2 3 1,-3-7-2,3-1-1,-2-4-3,10-10 1,0 0-2,0 0 0,0 0-1,-3-19 0,8-5-1,5-5 0,1-8 1,6-8-1,-1-6 1,6-2-1,0 2 1,-1 0 0,4 6 1,3 10 1,-3 3 1,1 13 0,-3 3 0,3 13 1,0 5-1,-1 17 1,-5 6-2,-2 11-1,-2 6 0,-3 9-1,-2 3 0,-5-1 0,-5 1-1,2-6 0,-7-7 0,4-9 0,-4-4-3,-3-16-4,7 4-11,0-16-18,-13-2 0,13 2 0,-20-23 1</inkml:trace>
  <inkml:trace contextRef="#ctx0" brushRef="#br0" timeOffset="801117.8213">11672 15586 24,'0'0'31,"0"0"3,21-6-14,-2-1-6,15 8-1,-6-8 0,12 7-4,-7-2-6,-4-5-13,0 1-22,-4 8-2,-11-2-1,-1 9 1</inkml:trace>
  <inkml:trace contextRef="#ctx0" brushRef="#br0" timeOffset="841655.1399">12941 14845 15,'0'0'26,"0"0"-3,0 0-6,0 0-3,0 0-5,0 0-2,12 4-3,1-2 0,2 1-2,7-2 1,3-1 0,3 2-2,3-2 1,0-2-2,0 1-1,-5-3-4,0 3-11,-2 3-14,-13-3 1,4 7 0</inkml:trace>
  <inkml:trace contextRef="#ctx0" brushRef="#br0" timeOffset="842011.1603">12946 15028 5,'-14'3'26,"14"-3"0,0 0-8,0 0-2,3 9-3,6-12-4,8 6-1,0-6-3,8 4 1,0-2-2,6 3-1,0-1-2,0 0-3,-3 4-4,-7-3-6,2 4-9,-4 4-11,-10-7 2,1 5 0</inkml:trace>
  <inkml:trace contextRef="#ctx0" brushRef="#br0" timeOffset="842340.1791">13862 14428 16,'1'26'24,"-7"3"-11,-2 8-2,-1 13 0,-3 3 1,-1 10-4,-3 0-1,5 3-2,-3-11-2,5-2 0,0-8-2,3-10-2,4-7-6,1-8-12,1-20-9,4 10 0,-2-22 1</inkml:trace>
  <inkml:trace contextRef="#ctx0" brushRef="#br0" timeOffset="842613.1947">13992 14929 4,'0'0'29,"10"1"0,3-2-9,4-5-1,8 6-3,0-12-4,7 9-3,1-10-3,5 8-2,-3-3-2,0 3-1,0-2-1,-11 0-3,1 6-4,-13-7-5,1 7-9,-13 1-10,2-13-1,-2 13 1</inkml:trace>
  <inkml:trace contextRef="#ctx0" brushRef="#br0" timeOffset="842875.2097">14213 14702 11,'-7'-11'21,"7"11"-1,0 0-3,0 0-3,9 21-1,-6-7-4,1 7-1,-2 1 0,-1 7-2,-4-1-2,-1 2-1,-5 1-2,0-2-1,-2-2-3,0-6-5,2 0-12,6-2-11,3-19 1,2 10 0</inkml:trace>
  <inkml:trace contextRef="#ctx0" brushRef="#br0" timeOffset="843415.2406">15288 14297 4,'6'33'24,"-15"-10"2,-4 13-15,1 8-3,-9 5 0,1 4 0,-7-7-2,3 1-2,-1-10-1,6-6 0,1-15 0,8-7 1,10-9-2,-6-24 0,10-5 0,5-11 1,4-12-2,6-8 0,4-6 0,5-3-1,6 4 0,6 5 1,3 9 0,4 8-2,3 11 2,-1 17-1,-2 7 0,-4 10 1,-8 8 0,-7 7 1,-13 3-1,-10 7 0,-13 4 0,-13 3 0,-13-1 0,-8 0 0,-7-6 0,-1-1 0,1-4-1,4-7 0,9-4 0,5-3-1,12-3 0,9 3 0,8 2 0,8-1 1,7 10-1,6-4 0,5 7 1,4 0-1,2 1 2,-1-2-2,-2-3-1,-6-1-4,1-4-7,-10 2-14,-12-15-3,10 12 0</inkml:trace>
  <inkml:trace contextRef="#ctx0" brushRef="#br0" timeOffset="844074.2783">15585 14513 27,'20'-5'23,"6"4"-2,-3 5-2,-3 0-6,3 5-3,-8-2-1,-3 6-4,-8-3 0,-4 5-2,-9-3 0,-4 4-2,-6-5 1,-3 4-1,0-5 0,4-1 0,-1-2-2,4-3 1,5 2-1,10-6 0,0 0 1,13 9-1,1-5 1,7 1-1,5 0 1,4-3 0,7 3-4,-5-5-4,5 4-4,-9-5-6,-3-4-11,-3 7-2,-22-2 0</inkml:trace>
  <inkml:trace contextRef="#ctx0" brushRef="#br0" timeOffset="844124.2812">14989 14967 9,'10'-7'27,"24"4"-3,10-3-8,11-6-1,14 2-1,5-4-3,4 9-3,0-5-3,-1 8-2,-12 3-2,-9 2-3,-13 10-6,-15-2-15,-15 3-8,-7 7-1,-22-5 2</inkml:trace>
  <inkml:trace contextRef="#ctx0" brushRef="#br0" timeOffset="844683.3131">15121 15251 11,'-12'27'24,"7"6"-10,0-1-3,2-4 2,-3-1-1,-4-7-3,1-2-2,-1-11 0,10-7-2,-21-1 1,15-8-1,0-14-1,9-5-1,-2-9-2,7-4 0,7-1-2,7 1 1,7 0 0,8 4 0,6 8 0,3 8-1,2 9 1,-3 5 0,-7 8 1,-1 6 0,-16 8-1,-6 2 0,-14 5 1,-14 4-2,-11 2 2,-8 0-2,-11-1 2,0-4-1,-3-2 0,2-3 1,7-9-1,9-2 0,3-5 0,14-3 0,11 1 0,0 0-1,0 0 1,16-3-1,1 10 1,3 0 0,3 6 0,2 0 1,0 3-1,-1 1 0,-2-1 0,-6-3-2,1 2-3,-17-15-3,22 13-10,-12-8-14,0-12 1,4 3 1</inkml:trace>
  <inkml:trace contextRef="#ctx0" brushRef="#br0" timeOffset="845092.3365">15542 15359 31,'0'25'32,"1"8"-3,-2 6-6,-2 0-8,3 5-4,-6-7-5,3 1-2,-4-10-4,0-7-4,7-3-12,0-8-17,0-10-1,13-19 0</inkml:trace>
  <inkml:trace contextRef="#ctx0" brushRef="#br0" timeOffset="845532.3617">16830 14725 27,'-12'14'20,"0"4"0,3 1-1,-1-3-4,3 7-3,-2-8-3,4 4-2,-1-7-2,3 4-2,-1-7-3,4-9-3,-3 19-6,3-19-15,0 0-8,0 0 0,0 0 0</inkml:trace>
  <inkml:trace contextRef="#ctx0" brushRef="#br0" timeOffset="845584.3647">16955 14494 18,'10'-2'17,"-10"2"-15,0 0-13,0 0-8</inkml:trace>
  <inkml:trace contextRef="#ctx0" brushRef="#br0" timeOffset="845643.3681">17354 14419 29,'0'0'28,"-21"-12"-4,-1 10-5,-2 10-5,-8 1-4,3 9-2,-7 9-2,6 7-2,-1 4 0,5 5-2,2 6 0,5 2-2,5 1 1,5 1-2,4-3 1,0-3 0,5-4-2,0-7-2,5 1-9,-5-9-20,-4-10-1,3 1 1</inkml:trace>
  <inkml:trace contextRef="#ctx0" brushRef="#br0" timeOffset="846329.4073">16966 14852 19,'27'-1'29,"-2"-4"0,6 3-11,6 3-8,1 0-12,2 3-24,-9-14 0,1 11-2</inkml:trace>
  <inkml:trace contextRef="#ctx0" brushRef="#br0" timeOffset="846934.4419">18207 14771 13,'-13'21'27,"-8"-11"0,6 2-6,0-1-14,0-3-2,15-8 0,-16 12-2,16-12 0,-3-10-1,10-2 0,1-11 0,5-4-1,6-10 1,3-5-1,7-9 0,2 1 1,1 2-1,3 8 2,-5 3 0,1 15 0,-5 7 1,2 17-1,-8 12 1,1 12-1,-6 3 0,-1 13-1,-2 0 0,-2 7-1,-4-2-1,-3 0-1,-2-6-1,-6-7-3,4-1-6,-12-10-10,2-9-14,1-2 2,-6-12-1</inkml:trace>
  <inkml:trace contextRef="#ctx0" brushRef="#br0" timeOffset="846988.445">18174 14717 14,'0'0'29,"0"0"-5,17-8-2,8 8-5,2-7-3,12 6-2,-1-6-3,8 6-4,-3 1-12,-4 4-21,-6-6-5,-2 7 0,-9-3-1</inkml:trace>
  <inkml:trace contextRef="#ctx0" brushRef="#br0" timeOffset="847692.4853">18885 14706 34,'-16'-6'29,"16"6"2,0 0-10,22-8-14,11 8-2,8-3-1,15 6 0,10-3 0,6 2 0,2 0-1,2 2-1,-3-2-1,-9 1 0,-10-2 0,-9 0 0,-13-3 0,-10-1 0,-10-3-1,-12 6 1,-3-18-1,-11 8 0,-6-3 0,-5 0-1,-5 0 1,0 0-1,-3 4 1,5-1-1,3 4 0,7 2 0,5 4 0,13 0 1,0 0-1,0 0 0,25 15 1,-3-6-1,5-1 2,2 2-1,1 1 0,-4-1 1,-3 3 0,-5 1 0,-9 1 0,-7 2 0,-11 2 0,-7 0 0,-5 1 0,-4 0-2,0-2-5,-3-4-15,8-5-13,10-1 0,10-8 0</inkml:trace>
  <inkml:trace contextRef="#ctx0" brushRef="#br0" timeOffset="848352.523">20170 14563 20,'9'-14'31,"-9"14"1,10 9-8,-10-9-8,18 21-5,-6-10-3,8 9-1,0-4-2,6 4-2,2-5-1,3-1 0,-1-3 0,1-4-1,-3-4 0,0-6-1,-3-4 1,-4-6-1,-5-5 0,-4-3 1,-6-3-2,-3-1 1,-4 2 0,-5 3-1,-3 4 0,-6 7 1,0 11-1,-4 6 0,-1 7 1,-6 3-1,2 5 1,-5 2-1,-4 2 1,-2-1-1,-2-3 1,-4-4 1,-2-1-1,3-8 0,0-2 1,6-7-1,3-3 0,5-6 1,6-6-1,5-4 0,7-1 0,4 0-1,6-1 0,7-1 1,6 5-1,4-3-5,8 10-17,4 2-11,-3-2-1,0 10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540.15503" units="1/in"/>
          <inkml:channelProperty channel="Y" name="resolution" value="2540.24243" units="1/in"/>
          <inkml:channelProperty channel="F" name="resolution" value="0" units="1/dev"/>
        </inkml:channelProperties>
      </inkml:inkSource>
      <inkml:timestamp xml:id="ts0" timeString="2011-04-14T06:53:48.97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5709 6069 14,'0'0'14,"-4"-11"-3,4 11-3,0 0-3,0 0 0,-3 9-2,5 8 0,1 10 0,-2 13-2,1 7 1,1 17-1,-1 4 1,-1 12 0,3 5-1,-3 8 0,-1 0 0,0 1 0,-1 0 0,1-3 0,-1-1 0,-3-6 0,3-5 0,1-7 1,0-9-1,1-8 0,1-7 0,-2-11 0,4-6-1,-2-7 0,1-6 1,-3-5 0,0-13 1,1 10 0,-1-10 0,0 0-1,-10-6 1,1 0-1,-1-1 0,-6 2-2,-4 1 0,-3 3 0,-4 6-1,-7 4 1,-4 7 0,1 7 0,-3 6 0,0 5 1,1 2 0,6 5 0,3 4 1,7-1-1,9 3 2,8 0-2,11 0 2,10-4-2,8 1 1,14-4 0,7-6-1,11-5 0,6-7 1,7-6-1,5-9 0,-2-8 2,-3-4 0,-3-10 0,-6-3 1,-9-6 0,-4 1 0,-15-9 1,-6 1-1,-9-7-1,-6 0 0,-8-3-1,-8-3-1,-5 1 0,-7-4-2,-5 4 2,-3 2-1,-4 4 0,3 4 0,-6 10 1,1 2 0,-1 9-1,2 1 0,6 6-6,-3 1-9,2-4-12,9 12 1,-2-12-1</inkml:trace>
  <inkml:trace contextRef="#ctx0" brushRef="#br0" timeOffset="611.035">4376 7563 29,'-9'-2'23,"9"2"-6,-3 13 0,3 2-7,2 11-5,-2 0-1,1 9-2,1-1-2,1 4 1,3-1 0,1-4-1,2-9 1,3-3 1,3-6 0,4-9 0,-1-8 0,5-6 0,-1-6 1,1-5-1,-4-10 0,1-4-1,-5-7 1,-3 2-2,-4 1 2,-4-1-1,-2 6 0,-1 3-1,-2 8 1,-1 7-2,2 14-3,-4-14-5,4 14-7,0 0-8,-2 11-6,8 6 1</inkml:trace>
  <inkml:trace contextRef="#ctx0" brushRef="#br0" timeOffset="1025.0586">4766 7837 26,'0'0'23,"-12"2"-1,12-2-3,-15 2-6,15-2-4,-17 9-3,17-9-2,-18 11-2,18-11 0,-15 17-2,15-17-1,-4 18 1,4-18-1,3 19 0,2-10 1,5 0-2,0 1 2,5-1-1,0 1 0,-2 2 1,3 2 0,-7 0 0,0-3-1,-3 3 2,-5 0-1,-4-2 1,-4 2-1,7-14 1,-19 14 0,6-9-1,-1-4 0,3-2-4,-1-3-9,-2-6-15,14 10 1,-10-26-1</inkml:trace>
  <inkml:trace contextRef="#ctx0" brushRef="#br0" timeOffset="1499.0857">4852 7415 11,'16'5'23,"-7"-6"-11,7 0 0,2 1 1,6-2 1,4 2-1,-2-5-3,4 3-2,-7-4-2,-1 4-1,-2-1-1,-5 1-1,-2-2-2,-13 4 1,15-2-2,-15 2-2,0 0-3,0 0-4,0 0-8,10-6-13,-17-4 1,7 10 0</inkml:trace>
  <inkml:trace contextRef="#ctx0" brushRef="#br0" timeOffset="1790.1024">5049 7328 11,'0'0'24,"0"0"-4,0 0-3,0 0-2,0 0-5,0 0-3,0 0-1,0 0-2,0 0-1,-7 13-1,7-1-2,0 4 1,0 5-2,0 5 1,0 0-1,0 4 1,1-2-2,0-1-4,-1 1-21,-2-16 0,8 5 1,-6-17-2</inkml:trace>
  <inkml:trace contextRef="#ctx0" brushRef="#br0" timeOffset="2655.1519">5739 8262 4,'0'0'13,"-4"14"-1,-1-3-1,7 6-3,-4 4 0,3 8-2,1 6 0,-2 9-1,0 7-1,2 3 0,-3 7 1,0 3-1,1 4 1,-1 5 1,0 0-1,0-4 1,1-1 0,-3 0 0,4-4-1,-4-4 0,5-5-2,-2-7 0,2-1-2,-1-5-1,2-5-2,3-4-6,-5-7-5,1-9-16,6 2-1,-10-10 0,8 1 1</inkml:trace>
  <inkml:trace contextRef="#ctx0" brushRef="#br0" timeOffset="3038.1738">5513 9436 19,'0'0'25,"-13"-1"0,13 1-6,16-1-7,-7-4-1,13 2-2,0-2-1,12 2-1,5-4-1,5 4 0,0-2-1,3 5-2,-3-1-1,-3 4-1,-3-2 0,-3 4-1,-9-1 0,-5 1-1,-2-1-1,-7-4-4,0 5-7,-12-5-14,0 0-5,0 0 0,0 0 1</inkml:trace>
  <inkml:trace contextRef="#ctx0" brushRef="#br0" timeOffset="3346.1914">5705 9563 25,'-11'-1'26,"11"1"1,0 0-5,0 0-12,0 0-2,0 0-1,0 0-1,0 0-1,17 1-1,-5-3 0,2 2-1,3-1 0,3 2 0,1-3-2,3 2 1,0-3-2,-2 1 0,-1-1-2,-5-3-7,0 2-14,-2 4-8,-14 0-2,0 0 2</inkml:trace>
  <inkml:trace contextRef="#ctx0" brushRef="#br0" timeOffset="3555.2034">5711 9652 4,'0'0'28,"0"0"1,10 2 2,4-4-15,5 2-4,-3-2-1,5 3-6,-2-1-12,3 6-20,-8-10-4,6 8 2,-20-4-1</inkml:trace>
  <inkml:trace contextRef="#ctx0" brushRef="#br0" timeOffset="9092.5201">5791 6104 25,'0'0'18,"0"0"-2,-9-1-2,9 1-2,0 0-3,0 0-3,0 0-1,0 0-2,0 0 0,12-4-1,1 4-1,5-1 1,4 0 0,2-2-1,11 0 1,4-1-1,7 4 1,6-2-1,7 0 1,3 0-1,4 0-1,2 0 1,4 1 0,-3-4-1,4 1 1,-1-2-1,0 0 0,1 0 1,-1-1-1,-3 1 1,-3 1-1,0-1 1,-1 2-1,-6 3 0,-4-1 0,-4 1 1,-4 1-1,-2 0 0,-1-1 0,-6 1 0,-6 1 0,-1-2 1,-6-3-2,-4 3-2,-9-5-4,-1 5-6,-11 1-6,-7-10-12,7 10 2,-16 0-1</inkml:trace>
  <inkml:trace contextRef="#ctx0" brushRef="#br0" timeOffset="9636.5512">7535 5732 7,'0'-19'17,"0"19"-1,-3-10-2,3 10-2,0 0-2,0 0 0,0 0-4,0 0-2,0 0-1,0 0-1,0 0 0,3 11-1,1 7-1,1 5 1,-1 9-1,2 7 1,2 10 0,-1 2 0,1 6-1,-1 1 1,0-2-1,-1 0 1,0-6 0,-2-2-1,-1-8 0,-3-4 0,1-6-1,0-4-4,-4-11-4,3-15-12,4 11-6,-5-25 0</inkml:trace>
  <inkml:trace contextRef="#ctx0" brushRef="#br0" timeOffset="9995.5717">7809 5708 22,'2'16'13,"0"-1"0,1 5-1,0 5-1,2 8-2,-1 6-2,5 10-3,-3-1-1,2 3 0,-4 5-2,4-5 0,-5 0 0,0-5 0,-1-3 0,-2-7-1,1-3 1,-2-4 0,0-4 0,0-7-1,-1-1 1,0-4-1,2-3-3,0-10-5,0 0-11,2 9-7,-2-9 0</inkml:trace>
  <inkml:trace contextRef="#ctx0" brushRef="#br0" timeOffset="10342.5916">7898 6329 7,'16'-1'27,"-16"1"-4,12 5-5,-3 0 0,4-4-4,5 3-4,1-5-1,9 3-2,-2-4-2,7 2-2,4-4 0,6 0 0,4 0-1,3 2-1,1-2 1,3 1-1,-3-1 0,0 3 0,-4-1-1,-5 2 1,-6 0-1,-6 0 0,-10 1-1,-8-2-1,-12 1-2,0 0-1,0 0-5,0 0-2,0 0-5,-16-17-3,16 17-3,-13-14-3,7 2 0</inkml:trace>
  <inkml:trace contextRef="#ctx0" brushRef="#br0" timeOffset="10696.6118">8559 6189 14,'-21'-4'20,"21"4"-1,-18 0-3,18 0-2,-11 1-1,11-1-3,0 0-3,0 0 0,5 12-2,-5-12-1,22 11 0,-3-4-1,2 2-1,4-2 0,1 1-1,1 1 0,-3-1-1,-4-2 1,-4 3-1,-9 1 1,-5 0-1,-10 4 1,-6 2-1,-7 1 1,-3-1-1,1 4 0,-1-5 1,2 0-1,3-4-1,7-4-3,0-7-4,12 0-15,3-9-10,1-10 2,8 4-1</inkml:trace>
  <inkml:trace contextRef="#ctx0" brushRef="#br0" timeOffset="11651.6664">7852 5767 11,'0'0'15,"-9"-10"-3,9 10-2,0 0-1,13-14-2,-1 11 0,2 0 0,9 0 1,2-2-1,11 5-1,5-5 0,3 2-2,5 1 0,3-2-2,0 1 0,-3 2-1,-1 0 0,-7 0 0,-4 1 0,-8-2-1,-7 1 1,-1 1-1,-7-1 1,-2 1 0,-12 0-1,16-4 1,-16 4-1,11-4 1,-11 4-1,9-4 0,-9 4 0,0 0 1,11-4-1,-11 4 0,0 0 1,0 0-1,0 0 1,0 0-1,5-11 1,-5 11 0,0 0-1,-5-12 1,5 12-1,-4-11 0,4 11 0,-3-13 0,3 13 0,-3-17 0,2 8 0,-1-3 0,1-2 1,-2-1-1,2-6 0,-2-3 1,1-5 0,1-5 0,1-6 0,0-3 0,-1-6-1,3-2 1,-2-3 0,3-3-1,0 1 0,-1 2 0,0 5 0,2 2 0,-2 9 0,-1 6 0,-1 9-1,2 5 0,0 8-7,-2 10-5,0-13-16,0 13-2,0 0-1</inkml:trace>
  <inkml:trace contextRef="#ctx0" brushRef="#br0" timeOffset="13837.7915">8326 1958 6,'-12'12'12,"-2"4"-1,-1 5-3,-5 4 1,2 2-1,-2-2-2,2 0-1,1-3 0,5-6-1,0-2 0,4-4-1,8-10 1,0 0-1,0 0-1,8-15 0,3-4 0,3-4-1,2-7 1,2-3-1,4-11 0,-4 6 1,1 0-2,-4 5 1,0 3 0,-5 11-1,-2 2 0,-8 17 1,17-8-1,-17 8-2,19 18 2,-7-4-1,7 10 0,2 4 0,3 4 0,4 0-1,-3 2 0,-2-2-1,2 0-5,-4-4-9,-12-11-8,10 3-1</inkml:trace>
  <inkml:trace contextRef="#ctx0" brushRef="#br0" timeOffset="14454.8268">8357 1948 3,'0'0'6,"11"6"2,-11-6-2,10 14 1,-7 1-1,-2 2 0,1 8 0,-1 3-1,0 8 0,1 10-1,1 8-1,-3 5 0,5 4-1,-2 2-1,4 1 0,-3 5 0,4 1 0,1-7 0,2-2 0,-1-1-1,-1-2 1,3 0 0,-6-2-1,1-8 1,-2-2-1,-5-6 0,2-1 1,-1-8-1,0-4 0,-2-7-1,4-2 0,-3-4-1,0-4-2,1-2-3,-1-10-3,5 15-1,-5-15-1,5 16 1,4-6-1</inkml:trace>
  <inkml:trace contextRef="#ctx0" brushRef="#br0" timeOffset="15522.8879">8551 3396 11,'0'0'9,"1"11"0,-1-11 0,0 0 1,-6 12-2,6-12-1,-15 11 0,5-5-1,0 3-1,-5-2 0,0 1 0,-3-1-1,0 3 0,-1-4 0,4 3-1,-4-3 1,7 2-2,-2-4 1,3 1-2,11-5 1,-13 5-1,13-5 0,0 0-1,0 0 0,0 0 1,20-2-2,-2 0 1,7-2 0,6 3 0,5-3 0,4 4 0,0-2 0,4 3 0,-1 0 0,-7 0 0,-5 2 0,-9-2 0,-1 2 0,-11-1 1,-10-2-1,0 10 0,-12-2 1,-5 0-1,-8 2 1,-1 2-1,-9 1 0,-1 1 0,-4-2 0,3 2 0,2 0 0,4-4 0,7-1 0,5 2 0,8-4-1,11-7 1,8 13 0,10-10-1,4 2 1,8-2 0,6 2 0,3-2 0,5 2 0,2 4 0,-7-2-1,-1 2 1,-6 0 0,-5 2 0,-7 1 0,-11 2 0,-9-3 0,-6 2 0,-10 0 0,-3 0 0,-5 1 0,-1-4 0,-1-2 0,-1 1 0,3 1 0,2-3 0,4 0 0,5-1 0,2 3-1,11-9 1,-11 17 0,9-5 0,1 1 0,1 4 0,0 0 1,3 4-1,-1 2 0,-1 1 0,0 4 1,1 1-1,2 3 0,-2 1 0,1 1-1,0 0 2,0 1-1,0 0 0,-1-1 0,-2 0 0,2-3 0,-1 0 0,1-1 0,-2 0 1,-2 0-1,1-3 0,-1 1 1,0-1-1,0-3 1,1 2-1,-1-2 1,0 2-1,1-4 1,-1 2-2,1-3 1,-2 1 0,-1-1 0,1-2 0,0 0 0,0-3 0,0 0 0,-1-2 0,1-2 0,0-3-1,3-9-1,-6 11-4,6-11-8,2 11-16,-2-11 1,0 0 0</inkml:trace>
  <inkml:trace contextRef="#ctx0" brushRef="#br0" timeOffset="16702.9554">8721 6284 13,'5'-12'13,"-5"12"-1,0 0-1,0 0-2,0 0-2,0 0 0,0 0-2,3 12-1,-2-3 0,0 6-1,0 2-1,2 5 0,-1 5 0,-1 3-1,3 4 1,-2 7 0,-1 7-1,-1 0 1,1 6 0,-2 6 0,1 4-1,-2 5 1,1 4-1,-3 1-1,3 3 2,-1 2-2,2 2 1,-4 0-1,4 1 1,0-5-1,-1 1 1,0-6 0,1-1-1,0-5 1,1 0 0,-1-7 0,1-2 0,-1-3 0,2-2 1,-2-1-1,-1 0 0,1-3-1,1-1 1,0-2-1,0 1 1,1-4-1,3-1 0,-3-4 0,2 0 1,-1-3-1,1-3 1,0-2-1,-1 0 1,1-3-1,-1-1 0,2 1 0,-2-1 0,3-2-1,-4 3-1,2-6-3,-4-3-6,0-7-18,6 5 1,-6-15-1</inkml:trace>
  <inkml:trace contextRef="#ctx0" brushRef="#br0" timeOffset="19846.1351">8520 4909 5,'-14'16'15,"10"5"-2,-1-4-2,7 0-4,7-2 0,0-6-1,10-1 0,0-7 1,5-2-1,1-7 1,0 2 0,-3-7-2,-2-2-1,-4-3 0,-5 1-1,-8-3-1,-4 1 0,-7 1-1,-2 4 1,-9 1-1,0 10 1,-2 1-1,0 6 0,-1 5 1,4 4-1,1 2 0,6 2 0,4 0 0,6 1-1,5-1 1,5-5-1,5-3 0,3 0 0,2-6 0,-1-3 0,0-4 0,-5-5 0,-1 3 0,-6-5 0,-5 1 0,-5-2 0,-6 2 0,-2-1 0,-4 2 0,2 0 0,-4 2 0,6 1 0,0 3-1,12 3 1,-13-1 0,13 1-1,0 0 1,12 3 0,-2 0-1,2-3 1,7 0 0,0-2 0,4-1 0,5 0 1,3 1-1,3 0 0,6-1 1,2 1-1,2-2 1,5 3-1,3-3 0,1 2 1,3-3-1,3 0 0,3 0 1,1 0-1,4-1 1,2 4-1,-3-1 1,1 0-1,1 1 0,-3 2 0,-4 0 0,-2 0 1,-3 2-1,0-4 0,-4 0 0,0 0 0,1-3 0,0 3 0,-2-5 0,-1 3 0,-1 2 0,-2-3-2,-1 2-7,-8 3-18,-9-5-5,0 7 2,-16-9-1</inkml:trace>
  <inkml:trace contextRef="#ctx0" brushRef="#br0" timeOffset="22854.3072">10341 4853 6,'-5'-13'7,"5"13"-1,5-11-1,-5 11 1,12-12 0,-3 8 0,1 0 1,4 0 0,1 2 0,3-2-1,5 3 0,-2-2 0,7-1 0,0 2-2,5-1-1,0 2 0,5 0-1,-1 1 0,1 2-1,2 0 0,2 0-1,-1 2 1,0-3-1,-1 0 1,-2-1 0,2-1-1,-1 0 0,-2-3 1,-1 1-1,-3 1 0,-2-3 1,0 2-1,-3 1 0,-3-1 0,-5 1 0,2 1 0,-3-1-1,-4 2 1,1 0 0,-1 0-1,-2 0 0,-1 0 0,0 1-2,3 1-4,-6-2-9,-9 0-10,19 2 0</inkml:trace>
  <inkml:trace contextRef="#ctx0" brushRef="#br0" timeOffset="24073.3769">11458 4378 10,'0'0'11,"0"0"-3,1 17-1,0-3-1,1 9 0,-1 6-1,0 5-1,0 8-1,1 7-1,-1 2-1,-2 6 0,1 2 0,0 0-1,-1-1 0,-1 2 1,0-5-1,0-3 0,0-3 0,-1-5 1,-1-3-1,2-7 1,-1-6 0,2-8 0,-1-3-1,2-6 1,0-11-2,0 13-7,-2-23-11,2 10-4</inkml:trace>
  <inkml:trace contextRef="#ctx0" brushRef="#br0" timeOffset="25103.4358">11594 4506 4,'0'0'6,"0"0"0,0 0 0,0 0 0,0 0 0,0 0 0,3 11 1,-3-11-1,3 15-1,-3-2 0,3 7-1,1 5-1,-2 7 1,1 5-3,-1 7 1,1 5-1,-1 4 0,-2 5-1,-1-2 1,0 0-1,-2-1 0,2-3 0,-1-6 0,1-3 1,-1-5-1,1-6 1,1-5 0,2-3 1,-1-6-1,-1 0 0,2-9 0,-1 0 0,-1-9 1,0 0-1,0 0 1,0 0-1,0 0-1,0 0 1,11-13-1,-11 13 1,14-13-2,-3 5 2,5 6-1,3-2 1,8 3 1,4 0-1,4 1 1,5-1-1,6 0 1,-2 2-1,2-2 0,-4 1 0,-4 0 0,-6 0-1,-6 0-1,-8 0-2,-5 0-3,-13 0-5,12-4-7,-12 4-6,-7-9-2</inkml:trace>
  <inkml:trace contextRef="#ctx0" brushRef="#br0" timeOffset="25462.4564">11987 5184 21,'0'0'17,"0"0"-2,0 0-5,0 0-2,0 0-2,18 5-2,-3 1-2,5 0 2,2 2-2,6 1 0,0-1 0,0-1-1,-3 3 0,-2-2 1,-8 2 0,-4-1 0,-7 1 1,-5 3 0,-9-1 1,-3 3-1,-7-3 1,5 1-2,-5 0 0,3-2-3,4-2-2,1-4-12,0-6-14,12 1 0,-3-10 1</inkml:trace>
  <inkml:trace contextRef="#ctx0" brushRef="#br0" timeOffset="27894.5955">11636 4576 6,'-11'-5'10,"11"5"-1,0 0-1,0 0-1,0 0 0,0 0-1,13-3 0,-2 2-1,5 1-1,8-1 0,9-1 0,6 1 0,8 1-1,6-1 1,3 0-2,4-2-1,-3 0 1,-4 0-2,-6 0 1,-8-2 0,-7 3-1,-10 0 1,-5 1 0,-17 1 0,14-3 1,-14 3-1,0 0 1,0 0 0,0 0-1,0 0 0,0 0 0,5-9-1,-5 9 0,0 0 1,0 0-1,0-9 1,0 9-1,0 0 1,0 0 0,0 0 0,0 0 0,0 0-1,0-10 1,0 10 0,0 0 0,0 0 0,0 0 1,0 0-1,0 0 1,0 0 0,0 0 0,1-10 0,-1 10 0,0 0 0,0 0-1,0 0 0,0 0 0,0 0-1,0 0 1,0 0-1,0 0 1,0 0-1,-6-9 0,6 9 0,0 0 1,-7-10-1,7 10 0,-6-13 0,0 3 1,3-4-1,-3-1 0,1-6 0,-2-1 0,3-5 0,-1-5 0,-1-4 0,3-2 0,-2-6 0,-2 0 0,1-2 0,1-5 0,0 2 0,-2 1 0,0-1 0,1 1 0,2 3 0,-1 1 0,-1 3 1,3 1-1,-6 1 0,3 4 0,1 0 0,-1 1 0,0 2 0,-1 2 0,1 0 0,1 3-1,2 3 1,0 3 0,0 2 0,0 0 0,3 3 0,-3 2 0,3 0 0,-3 5 0,3 9-1,-1-15 2,1 15-2,-2-10 1,2 10 0,0 0-1,0 0 1,0 0 0,0 0 0,-1-10 0,1 10 0,0 0 0,0 0 0,-12-11-1,12 11 1,-19-10-1,7 7 0,-4-3 0,-2 3 0,-4-2 0,-1 1 0,1 2 1,-4-1 0,1-1 0,1 1 0,-1 0 0,6 0 1,2-1-1,4 1 0,1 0 0,12 3-1,-8-10 0,8 10-1,15-13 1,0 4 0,7-3 0,6 0 0,5-4 0,6 2 1,2-3 0,2 1 0,-6 2 0,-2 1 0,-5 6 2,-6-1 0,-8 1-1,-16 7 1,10-9-1,-10 9 1,-17-9-1,0 2-1,-5 1 0,-3 1-1,-5-2 0,1 1 1,-4 2 0,3-4 0,2 3 0,3-1 0,7 1 0,2 1 0,5-3-1,11 7 0,-9-7 0,9 7-1,8-9 1,2 4-1,2-1 1,0 0 0,1 0 1,0-1 1,-1 4 0,-12 3 1,16-11-1,-16 11 1,3-16 0,-7 6-1,-1-2 1,-4-2-2,2-2 1,-2-2-1,-2-8 0,3-2 0,-1-2-1,3-5 1,-1-1-1,1-5 0,0-1 0,1 0 1,2-2-1,0 4 1,-1-2 0,0 1 0,0 3 0,1 1 0,-1 4 0,2 0 1,-2 6-2,1-1 2,1 6-1,0 1 0,0 3 0,0 1 0,0 5 0,0 1 0,0 1 0,2 10 0,-2-12-1,2 12-1,0 0 0,0 0 0,0 0 0,-14 17 0,2-1 0,0 6 0,-3 0 1,-2 6 0,-2 1 2,1 4-1,-1-9 0,5 0 0,3-9 1,2 0 0,9-15 0,-8 9 0,8-9 0,6-20 0,2 7-1,0-11 1,3 3 0,-1-10-1,5 2 0,-3-4 0,1-2 0,-4 5 1,0-1-2,0 3 1,-2 4-1,-1 9-1,-2-1 1,-4 16 0,15-3-1,-2 10 1,-1 10 1,4 8-1,4 4 2,-1 1-1,4 7-2,0 7-11,0 0-16,-7-7 0,2 4 0</inkml:trace>
  <inkml:trace contextRef="#ctx0" brushRef="#br0" timeOffset="31530.8035">12270 5329 5,'5'14'11,"-4"3"-1,2 4 0,-3 2-2,2 5-1,-1 5 0,-1 1-1,3 5 0,-6 4-1,4 5 1,-2 2 0,0 8 0,-1 1-1,2 6-1,-5 3 0,4 6 0,-1 0-1,1 3 0,-1 3 0,1 1-1,0 4 0,0-1 0,0 4 1,1 0-2,1-2 1,-2-1 0,1-5 0,3-1-1,-1-10 0,1-3 1,0-10-1,0-6 1,0-12-2,2-5 1,-2-6-1,1-5 0,-2-3 0,1-3-2,2 0-4,-5-6-5,3 0-13,1 2-6,-4-12 1,0 0 0</inkml:trace>
  <inkml:trace contextRef="#ctx0" brushRef="#br0" timeOffset="32173.8402">11935 7188 13,'-15'-2'21,"15"2"-4,0 0-3,0 0-3,12 4-2,5-6 0,9 3-1,6-3 0,11 2 1,3-6-1,13 4 0,3-5-2,6 1-1,-5 0-2,1 2 0,-6 0-2,-6 0 0,-7 0 0,-9 3-1,-9-2 0,-11 2-4,-3 2-5,-13-1-13,0 0-9,0 0-2,-20-1 2</inkml:trace>
  <inkml:trace contextRef="#ctx0" brushRef="#br0" timeOffset="32471.8573">12168 7296 20,'9'4'26,"2"-4"-9,6-3-1,5 3 2,1-1-2,8 1-4,1-4-3,8 4-2,-5-3-3,0 0-1,-5 2-1,-2-2-1,-5 1-2,-6-2-2,-4 5-9,-13-1-12,0 0-7,-3 9 0,-13-6 1</inkml:trace>
  <inkml:trace contextRef="#ctx0" brushRef="#br0" timeOffset="32683.8694">12247 7431 33,'13'-8'21,"12"2"-2,-1-4-1,6 1-3,1 1-5,-1 0-5,-5 1-4,-3 5-6,-7 0-8,-15 2-15,10 9 1,-23-3-1</inkml:trace>
  <inkml:trace contextRef="#ctx0" brushRef="#br0" timeOffset="35467.0286">12149 3918 7,'0'0'15,"-9"2"-1,9-2-4,0 0-2,0 0-3,0 0-1,0 0-2,11-4 0,0 1-1,4 1 1,4-2 0,5 1 1,4-1 0,7 0 1,3 0 2,8 4-2,3-3 0,7 3 1,9-1-2,8 1 0,9-1-1,9-2 0,8 1 0,10-3-1,12-2 0,8-1 0,8 2 0,9-1 0,9 0-1,2 1 1,7-2-1,4 3 0,0-1 1,3 2-1,-3 0 0,0-1 0,-3 1 0,-5 2 0,-4-1 0,-8 1 0,-6 0 0,-6 2 0,-9 3 0,-11-3 0,-7 2 0,-8 1 0,-9 1 0,-12-1 0,-5 3 0,-11-2 0,-8 2-1,-7-1 0,-6 0 0,-9-1-1,-3 2 0,-7-3-1,-4 1-3,-5-3-3,-2 3-3,-4-4 1,-9 0-2,15-2 1,-15 2 0,9-3 1,-9 3 3,0 0 2,0 0 3,9-8 1,-9 8 2,0 0 1,0 0 1,0 0 0,0 0 2,0 0 1,0 0 0,0 0 2,0 0 0,0 0 1,0 0-1,0 0 1,-9-2-2,9 2 0,0 0-2,0 0 0,-8 11-2,8-11 1,0 10-2,0-10 0,9 13 0,-9-13 0,18 6 0,-7-3 1,1-3-1,1 0 1,-1-4 0,1 0 0,-13 4 0,15-17 0,-12 5 0,-3 0 0,-3 1-1,-3 0 1,-3 0-1,-2 3 0,-2 3-1,-2 3 1,2 4-1,-2 2 0,5 3-1,1 0 1,4 3-1,5-10 1,2 14 0,-2-14-2,18 7-7,-5-1-20,-4-15 2,9 7-1</inkml:trace>
  <inkml:trace contextRef="#ctx0" brushRef="#br0" timeOffset="36505.088">17520 3424 10,'0'0'7,"0"0"0,0 0 1,0 0-1,0 0 2,0 0-2,0 0 1,10 4-1,-10-4 0,0 0 1,0 0-3,0 0 0,0 0-2,0 0-1,0 0 0,12-11 0,-12 11-1,17-9 0,-6 5-1,1 2 0,1 1 0,-1 3 1,1 4-1,-2 3 0,-2 6 0,1 8 1,-4 4-1,0 3 0,-3 3 0,3 2 0,-2 4 0,1-2 0,1-1 0,0-4-1,0-2 1,-1-4-1,3-4 1,-3-3-1,0-7 1,2-1-1,-7-11 1,15 5 0,-15-5 1,16-11 0,-7-2 0,1-4-1,-1-7 1,0-3 0,1-6 0,-1-4-1,0-4 1,1-2-1,-1 1 0,0 0 0,4 6 0,-5 3 0,-1 7 0,-1 6 1,0 7-1,-6 13 0,7-11 1,-7 11-1,0 0-1,0 0 0,0 0-3,0 0-4,0 0-8,3 9-7,-3-9-5,0 21 1</inkml:trace>
  <inkml:trace contextRef="#ctx0" brushRef="#br0" timeOffset="36991.1158">17957 3733 15,'0'0'19,"0"0"-4,0 0-3,1 16-4,-1-16-2,8 17-1,-8-17 0,16 19-2,-3-12 1,4 1-1,0-4-1,4 1 1,-4-5 0,3 0 0,-5-8 1,1 3 0,-7-4-1,0-6 0,-6-2 1,-2-2-1,-4 1 0,0-2-1,-4 1 0,-1 2-1,-3 4-1,-1 4 1,0 7-1,0 2-1,0 4 1,-3 3-1,5 4 0,-2 1 0,2 2 0,1-1-1,4 0-3,-2-3-6,6-1-15,1 7-5,0-16 2</inkml:trace>
  <inkml:trace contextRef="#ctx0" brushRef="#br0" timeOffset="40562.32">8783 8408 5,'0'0'10,"0"0"-1,0 0 2,0 0-1,0 0-1,0 0 1,0 0-2,0 0 0,4 9 0,-4-9-2,0 0-1,-13 5 0,4-1-1,-5 0 0,-2 4-2,-5-2 1,-3 2-1,-2-1 0,0 3 0,-1-2 0,8-1-1,-2-2 1,9 1-1,1-2-1,11-4 0,0 0 0,0 0 0,13 10-1,3-8 1,9 0 0,6-1 1,6 1-1,5 0 0,4-1 1,1 0-1,-3 0 0,-5-1 0,-8 1 0,-5 2 1,-8-1 0,-9 1-1,-9-3 1,-5 11 0,-10-1 0,-8 1 1,-7 3-1,-8 3 0,-5 0 0,-7 1-2,-2 0 2,-1 2-1,7-5 1,6 0-1,6-6-1,11 1 0,7-4 1,16-6 0,0 0 0,15 9-1,12-10 1,6-1 0,13 1 1,7-4-1,3 1 0,5-1 1,-2 0-1,-4 2 0,-11-2 0,-7 4 0,-10 1 1,-11 2-1,-16-2 1,-3 10 0,-16-3-1,-5 2 1,-4 0-1,-9 2 1,-3-2-1,2-1 0,2 2 0,4-6-1,7 1 1,4-4-1,9 2 0,12-3 0,-9 5 0,9-5 0,0 0 0,9 9 0,-9-9 0,11 19 2,-7-5-1,3 2 1,-5 7-1,1 4 1,0 7-1,-1 4 1,-2 8 0,1 1 0,-1 4 2,0-2-3,2 2 2,-1 1-1,1-5 1,-2-1-1,1-4 0,0-1-1,-2-2 0,1-2 1,0-2-1,0-2 0,0 1 0,2-3 0,-1-1 0,2-2 0,0 0 0,-2-3 0,5-7-1,-4-4-2,4-1-5,-6-13-14,0 0-8,0 0-2,0 0 2</inkml:trace>
  <inkml:trace contextRef="#ctx0" brushRef="#br0" timeOffset="40922.3406">8472 9728 12,'0'0'27,"-13"-7"2,13 7 2,16-1-16,-1-8-2,16 8-1,0-8-1,16 7-2,6-10-1,8 7-2,0-5-1,4 1-2,-3 2 0,-1-1-2,-10 0 0,-7 4-1,-10-2 0,-9 1-2,-7 5-3,-18 0-7,13-5-11,-13 5-11,-16-2-2,4 4 2,-8-3 1</inkml:trace>
  <inkml:trace contextRef="#ctx0" brushRef="#br0" timeOffset="41177.3552">8667 9828 25,'12'-6'28,"13"1"-6,3 0-3,4 0-2,6 1-3,-5-3-5,1 5-3,-5-1-1,-6 1-3,-5 2-5,-18 0-6,10 5-5,-10-5-5,-18 15-4,1-4 0,-5-1 1</inkml:trace>
  <inkml:trace contextRef="#ctx0" brushRef="#br0" timeOffset="41337.3644">8793 9911 15,'0'0'12,"20"5"-2,-5-6-5,-1-10-16,12 7-4,-11-19-1</inkml:trace>
  <inkml:trace contextRef="#ctx0" brushRef="#br0" timeOffset="44725.5582">8819 8132 28,'-12'-7'17,"12"7"0,-10-2-2,10 2-1,-12-3-3,1 2-2,11 1-1,-19 0-3,19 0 1,-15 1-2,15-1 0,-11 0-1,11 0-1,0 0-1,0 0 0,0 0-1,0 0 1,13 3-1,0-3-1,8 0 1,3 0 1,5-3-1,8 1 0,9 2 1,4-3-1,6 2 1,6 0-1,6-1 0,6 2 0,8-1 1,4 1-1,5 1 0,4-2 1,7 2-1,5-3 0,5-2 0,2 4 1,5-5-1,5 2 0,5-1 0,0-2 0,2 1 1,2 2-1,-3-1 0,3 2 0,-3-2 0,-6 2 0,-1-2 0,-4 1 1,-3 1-1,-2-1 0,-5 2 0,-4-3 1,-3 4-1,-2-2 0,-7 1 0,-5-1 0,-3 2 0,-7 0 0,-1-1 0,-6 2 0,-6-1 0,-8 0 1,-1 1-1,-11-1 0,-6-1 0,-5 1 0,-9-1 0,-5 1 1,-6 0-1,-3 0 0,-11 0 1,12 1 0,-12-1 0,0 0 0,0 0 0,0 0 0,0 0 0,0 0 0,0 0 0,-1-9 1,1 9-2,-2-15 1,0 6-2,5-6 2,-3-1-2,0-4 1,4 0-1,0-1 1,3-1-1,-3 3 0,0 1 0,1 7-1,-5 11 1,15-14 0,-15 14 0,14 5 0,-8 10 1,5 2 0,-2 7 0,-1 4 0,4 1 1,-1 4-2,2 2 2,2-3-1,-2-4 0,1-4 0,-2-4-1,1-6 2,-1-3-1,-3-5 0,-9-6 0,15-11 0,-9-2 0,-2-5 0,2-6-1,1-7 1,-1-4-2,3-2 1,-1 0 0,2 1 0,-2 4 0,2 4 0,-2 8 0,2 9 1,-1 9-1,-9 2 2,17 22-1,-9-1 0,2 5 1,1 3-1,1 3 2,-1 2-2,2-1 1,1-2-1,-1-4 1,-3-5-2,-1-5 2,-3-3-1,1-4 1,-7-10 0,0 0 0,0 0-1,9-17 0,-7-2 1,4-5-2,1-5 0,3-2-1,1 0 1,3 3-1,1 3 2,1 8-2,1 4 1,0 12 0,-2 8 1,3 5 0,-2 5 1,1 0-1,-2 3 0,-1-1 1,-1-1-1,-3-5 1,0-3-1,-10-10 1,7 10-1,-7-10 2,0 0 0,0 0-2,0-13 2,0 13-2,-1-14 0,1 14-1,6-14 1,-6 14-2,18-11 1,-2 8 0,6 0 0,7 1 0,5-1 2,9 0-1,6 1 1,5-1 0,7-1 0,4 0-1,4 2 1,2-2 0,4 2 0,-2 1-1,4 0 1,-3 1-1,0 0 1,-4-1-1,-3 0 0,-2 0 1,-3-2-1,-6-1 0,0-1 0,-7 0 0,1-1 0,-7 4 0,-2-4 0,-7 3 1,-6 2-1,-4-2 1,-6 2 0,-6-2 0,0 2 1,-12 1 0,9-12 1,-7 1-1,1 1 0,-1-7 0,-1 0-1,-1-7 0,3-4-1,-5-5 1,1-4 0,-1-7-1,0-6 0,-1-7 1,1-9-1,-2-7 1,2-7-1,-1-9 0,1-7 0,-1-8 0,3-3 0,-5-5-1,-1-1 0,1-1 1,-2 2-1,0 3 1,-4 1 0,4 6-2,-1-1 2,3 2 0,-1 3-1,3 2 1,1 0 0,-1-1-1,2 1 0,-2 1 1,0-1-1,-2 3 1,2 0 0,-1 1-1,3-2 0,1 5 1,0-1-1,2 6 1,1 1 0,3 5-1,-1 3 1,4 4 0,-2 5 0,-1 3 0,-3 3 0,4 4 0,-4 5 0,-3 1-2,0 5 2,-1 3 0,-2 2 0,0 3-1,-1 4 1,1 4 0,-1 1-1,0 7 1,2 1 0,0 6-1,0 4 0,2 10 0,-1-11-1,1 11 0,0 0 0,0 0 0,0 0 0,0 0 0,-1 9 1,1-9 0,0 0 1,0 0 0,0 11 1,0-11 0,0 0-1,0 0 1,0 0 0,0 0 0,0 0 0,0 0-1,0 0 1,0 0-2,-11-4 1,11 4-1,-16 8 0,6 0 0,-1 1 0,-1 6-1,1 0 1,2 4 0,0-1 0,3 1 0,2-1 1,4-3-1,0-2 1,6-2 0,-6-11 0,19 12 1,-6-8 0,2-5 0,0-1 1,-2-3-1,2-2 1,-7-5-1,2 1 0,-7-2 0,1-1 0,-4 0 0,-3 1 0,0 2-1,-1 2-1,4 9 0,-13-6 0,13 6 0,-14 12-1,9 0 1,0 0-1,3 1 1,2 3 1,2-3-1,5 0 2,2-4-1,3-3 1,2-4 0,2-3 0,-3-4 1,5 0-1,-5-5 1,1-2 0,-8-4-1,-3 0 0,-3-1 1,-5 0-2,1 2 0,-8 2-1,-1 7 0,-3 3 0,0 9 0,-2 6 0,0 5 0,5 3 0,-2 2 1,6 2-1,3-1 1,5-5 0,4-2 1,6-4 0,1-4-1,8-4 2,-1-4-1,2-2 0,-3-6 1,2-2-1,-5-5 1,-2-2-2,-5-6 1,-6 0 0,-5-1-1,-2 2 0,1 2 0,-7 2-1,3 7 1,-2 3-1,1 8 0,1 4 0,3 7-1,0 2 1,3 4 0,2 1 0,2 2 1,0-2 0,3 0-1,-2-4 0,6 2-15,-4-4-17,-3-12-1,0 0 0,-11-1 1</inkml:trace>
  <inkml:trace contextRef="#ctx0" brushRef="#br0" timeOffset="46236.6446">8755 8152 10,'0'0'20,"-3"-14"-1,3 14-3,0 0-2,-1-10-2,1 10-2,0 0-2,0 0-1,-9-11-2,9 11-1,-10-2-1,10 2-1,-14 3 0,14-3-1,-17 12 0,17-12-1,-12 16 0,7-6 1,4 0-1,2 0 0,5 0 0,3-3 0,4-3 0,1 0 1,3-3-1,0-2 2,0-3-1,-2 0 1,-3-4 0,-3 1 0,-5-5-1,-4 2 1,-6-5 0,-1 3-1,-5-2 1,-3 3-1,0 2 0,-1 1 0,-3 6 0,4 3 0,-1 6 0,2 4 0,2 2-1,6 2 0,3 3 1,3-2-1,6 1 0,3-3 0,4-5 1,2-2-1,1-4 1,2-3 0,-2-5 1,1 0-1,-5-7 2,-1 1-1,-5-3-1,-4 0 0,-4-3 1,-4 2-2,-2 1 1,-2 2-1,-2 5-1,-3 2 1,0 7-1,0 6 0,5 3 0,-3 3 0,6 5 0,4 2 1,6-3-1,1 1 1,5-5 0,5-3 0,-1-3 0,6-4 0,-4-4 1,4-4 0,-5-4 1,1-3-1,-4-3 0,-1-1 1,-7-3-1,-1 0 0,-6 0 0,-3 0-1,-5 5 1,-2 3-2,-3 5 1,-1 4-1,0 5 1,1 1-2,3 6-2,-2-4-10,5 2-21,8 4 1,3-13-2,0 20 2</inkml:trace>
  <inkml:trace contextRef="#ctx0" brushRef="#br0" timeOffset="47733.7302">13164 8728 17,'0'0'20,"0"0"-1,0 0-4,0 0-3,0 0-3,0 15-2,4-3-2,-2 2-2,3 4 0,0 2-1,0 3-1,1 0 1,-3 1-1,-2-5 0,1-2 0,-2-5 1,0-1-1,0-11 1,0 0-1,0 0 0,0 0 0,-12-13 0,9 2 0,0-5 0,-3-3-1,2-2 0,2-3-1,0 0 1,1 0 0,1 0 0,3 2-1,2 3 1,3 1-1,3 4 2,4 2 0,5 3-1,3 1 2,1 5-1,2 0 1,1 2-1,-3 3 0,-3 2 1,-6 2-2,-5 4 1,-8 3-1,-8 0 0,-7 3 1,-9 0 0,-1 1-1,-7-1 0,1-1 1,-2-6-1,3 0 0,1 0 0,7-4 0,4-4 0,5 0-1,11-1 0,-11-2 0,11 2 0,0 0 0,11 0 0,2 5 0,1 3 1,5 3 1,6 3-1,-1 1 2,7 3-1,-2 0 1,0-2-1,1-3 1,-5-2-1,-5-4 1,-6-2-1,-1 2 0,-13-7-2,9 2-3,-9-2-6,0 0-11,0 0-10,2 12 1,-2-12 0</inkml:trace>
  <inkml:trace contextRef="#ctx0" brushRef="#br0" timeOffset="48154.7543">13603 8950 10,'4'-9'26,"9"5"1,-4-1-9,7-2-1,4 3-1,0-4-5,6 5-2,-3-2-3,3 4-1,-3 1-2,0 6-1,-10 0 0,-4 7 0,-8 4-1,-7 3 0,-7 2 0,-7 0 0,-1 2-1,-4-3 1,0-3-1,2-2 1,5-6-1,3-2-1,4-5 1,11-3 0,0 0 1,0 0-1,21-7 0,-4 4 1,6-1-1,3 2 1,2-1 0,1 2 0,-2 1-1,-2 0-2,-3 3-7,-9 3-22,-13-6-1,11 5-1,-11-5 1</inkml:trace>
  <inkml:trace contextRef="#ctx0" brushRef="#br0" timeOffset="49276.8185">9268 8812 12,'9'21'18,"-6"-7"-10,3 3 0,-3-4 0,1-2-2,-1-1-2,-3-10-1,-3 11 0,3-11 1,-12 4-1,2-9 1,0-2 0,1-5-1,0-2 0,0-7 0,6-3 0,1-3-1,7-1 0,5-4 0,4 1 0,7 4 0,4 0 0,5 6-1,4 4 2,1 6-1,1 3 0,-3 5 0,-4 7 1,-6 0-1,-4 9 0,-10-2 0,-6 5-1,-10 0 1,-7 4-1,-9-3 0,-7 6-1,-4-4 0,-1-4 0,0 0 0,2-4-1,3-4 1,5-1-1,10-3-1,6-3 1,9 0-1,0 0 0,0 0 0,9-3 1,6 5 0,1 1 0,2 3 1,6 2 0,1 1 1,2 2-1,0-1 1,-3 0-1,-3-1 0,-2-4-2,-3 3-10,-2 0-16,-14-8 1,0 0 0</inkml:trace>
  <inkml:trace contextRef="#ctx0" brushRef="#br0" timeOffset="49621.8382">9666 8825 33,'0'0'22,"0"0"0,0 0-3,9 13-5,-3 2-4,-6 1-3,6 4-1,-1 4-1,2 3 0,-1-1-1,1 1-1,-3-3-1,1-4-2,-4 1-3,-2-7-8,0-3-13,1 0-8,-11-10 1,11-1 0</inkml:trace>
  <inkml:trace contextRef="#ctx0" brushRef="#br0" timeOffset="52742.0167">7210 3645 3,'-3'20'5,"3"-6"0,0-4 1,0-10 1,0 0-1,0 0 1,-13-12-1,10-6 0,0-6-2,3-6-1,0-6 0,1-6-1,6 0-1,4-2 1,4 0 0,6 7 0,3 3 0,6 7 1,1 6-1,2 9 1,-1 6-1,-4 7 2,-2 8-1,-6 7-1,-8 4 0,-8 6-1,-7 2 1,-10 3-1,-3-1 0,-6 0-1,-3-5 1,0-4-1,1-3 1,3-5-1,5-2 0,4-6 0,12-5-1,-12 5-1,12-5 0,0 0 0,0 0 0,8 13 0,1-3 0,2 3 1,4 3 0,1 2 1,5 5 1,-2 0 0,3 0-1,-2-4 1,-1-1 0,-5-4 0,1-1-1,-6-8-7,-9-5-12,12 7-6,-12-7 0</inkml:trace>
  <inkml:trace contextRef="#ctx0" brushRef="#br0" timeOffset="52986.0306">7617 3724 14,'5'23'17,"-3"-6"-1,2 3-6,0 0-3,-1-3-3,0 1-1,-3-6-1,2-2-3,-2-10-7,1 19-14,-10-22-1</inkml:trace>
  <inkml:trace contextRef="#ctx0" brushRef="#br0" timeOffset="53261.0464">7548 3678 22,'19'0'17,"2"1"-1,2 5-4,4 2-3,-4 4-2,1 3 0,-6 2-4,-3 4 1,-8 0-2,-4-2 0,-6 2 0,-7 0 0,-2-4 0,-4 1-1,1-5 0,-2-3-4,3 0-5,-2-4-12,1-6-7,15 0-1</inkml:trace>
  <inkml:trace contextRef="#ctx0" brushRef="#br0" timeOffset="53512.0607">7900 3836 31,'-1'32'17,"1"4"0,-2 3-3,-2-5-5,4 1-4,-1-6-3,-2-6-6,3-11-18,6 4-4,-6-16 0</inkml:trace>
  <inkml:trace contextRef="#ctx0" brushRef="#br0" timeOffset="54501.1173">12580 3049 5,'1'13'14,"2"7"0,-2 1 0,0-1-4,-1 6-1,0-7-2,-1 0-1,-4-6 0,2 0-2,3-13 0,-10 11-1,10-11 0,-15-9-1,9-2-1,3-11 0,-1-5-1,3-8 1,3-4-1,1-4-1,6 0 1,2 0 0,7 2 1,4 9 0,3 6 0,5 10 1,-1 4-1,-2 9 2,-2 5-1,-3 5 0,-7 4 0,-8 5 0,-14 2-1,-5 2 0,-10 1 0,-2-2 0,-5 1-1,1-4 1,-3 0-1,7-6 0,4 0 0,6-4-1,14-6 0,-13 12 0,13-12 0,12 17 1,3-4-1,1 1 1,6 0 0,4 2 0,0-3 1,1 1 0,-2-3-1,-4-3-1,-1-1-8,-7-4-10,-13-3-10,18-4 0,-13-7 1</inkml:trace>
  <inkml:trace contextRef="#ctx0" brushRef="#br0" timeOffset="54961.1436">12909 3139 32,'0'23'23,"1"1"-1,0 3-3,-2-8-8,4 4-3,-5-9-2,4 1-2,-2-15 0,-2 15-2,2-15-1,0 0-1,0 0-1,0 0-2,-10-7-1,1-6-2,3 0-1,-5-10-1,3 3 0,-5-10 1,5 4 1,-1-5 2,6 6 2,3-2 1,4 7 1,6 3 1,1 7 1,6 6 0,0 5 1,7 9 0,-2 2 1,3 7-1,-7 2 0,1 3 1,-7 1-2,-4 2 1,-8-3-1,-3-1 0,-6-1 0,-6-1-1,-3-3 0,-3 1 0,2-5-1,-3-2-4,5 1-5,-1-3-15,0-10-4,18 0-1</inkml:trace>
  <inkml:trace contextRef="#ctx0" brushRef="#br0" timeOffset="55330.1647">13177 3208 16,'20'-3'27,"-10"-3"-2,5-1-11,1 4 1,-4 0-2,1 6-5,-13-3-2,12 15-2,-14-4-2,-2 6 0,-5 1 0,0 3-1,-7 1 0,3-2-1,-2-1 0,1-3 0,4-5-1,1-2 0,9-9 0,0 10 0,0-10 1,19 0-1,-2 0 0,1-2-1,6 3-3,-4-5-7,2 0-19,3 8 1,-10-6-1</inkml:trace>
  <inkml:trace contextRef="#ctx0" brushRef="#br0" timeOffset="68072.8936">9003 5744 6,'-16'15'9,"0"7"1,-1 0-2,3 4-2,2 4 0,1 0-1,4 2-1,3-1 0,4-4-1,6-4-1,4-5 0,6-6 1,3-7-1,2-9 1,7-8 0,3-5 0,2-6 0,-1-6 0,-1-2-1,-2-5-1,-5 0 0,-5-1-1,-7-1 0,-12 3 0,-7 3 1,-6 4-1,-4 4 1,-7 5-1,0 7 1,-2 9-1,2 5 0,2 12 0,3 9 1,8 5-2,5 5 1,6 6 0,5 1 0,7 3 0,3 0 0,6-4 1,4-4-2,-1-7 2,4-2-1,-3-4 0,-4-4 0,-2-4-1,-3-1-2,-4-2-6,-4 0-10,-8-11-5,5 13 0</inkml:trace>
  <inkml:trace contextRef="#ctx0" brushRef="#br0" timeOffset="68430.914">9367 6036 28,'-2'24'16,"1"1"-2,0-1-1,2-4-5,1-3-4,-1-2-1,2-4-3,0 0-8,-1-2-10,-2-9-5,0 0 0</inkml:trace>
  <inkml:trace contextRef="#ctx0" brushRef="#br0" timeOffset="69570.9792">12800 4871 17,'-29'-6'21,"12"11"-3,-7 3-5,-3 6-3,0 7-2,-3 3-2,5 8-1,2 0-2,2 2 1,6-3-3,6 0 1,6-4-2,8-3 1,8-7-1,6-5 0,7-5 1,6-6-1,4-6 1,2-4 0,1-5 0,-4-3-1,-4-6 1,-4-1 0,-5-5-1,-10-4 0,-4-1 0,-6-4 0,-7 0 0,-6-2 0,-5 3 0,-1 1 1,-4 7-1,-3 5 0,2 7 0,-1 5 0,2 7-1,2 5 0,4 8 0,3 6 0,7 8-1,5 2 1,4 9 0,6 4 0,5 0 0,4 1 1,5 0 0,0 0 0,1-6-1,-1-4 1,-2-5 0,-2-1 0,-3-7 0,-4 0 0,-4-2-3,-9-13-6,8 13-10,-8-13-8,0 0 2</inkml:trace>
  <inkml:trace contextRef="#ctx0" brushRef="#br0" timeOffset="70059.0072">13080 5088 18,'0'0'14,"21"-15"0,-9 7-1,5 4-3,-3 1-2,4 3 0,-5 2-1,1 5-2,-14-7 0,12 22-1,-14-6-1,-3 3 0,-6 0-1,-3 2 0,1-3-1,-4 3-1,4-6 0,0-1 0,5-4-1,8-10 1,-8 15-1,8-15 1,10 4-1,3-4 1,0 0 0,6-2 1,1 0 0,4-4-1,0 2 0,-2-1-4,0 3-12,0 2-13,-13-5 2,6 8-1</inkml:trace>
  <inkml:trace contextRef="#ctx0" brushRef="#br1" timeOffset="215433.3221">4939 7919 2,'-9'-2'9,"9"2"-2,0 0-2,1 11 0,-1-11 0,2 15-1,-1-3 0,1-3-1,1 6 1,-3-2-1,2 3-1,0 0 1,-1-1-1,3 1 0,-4 1-1,0 1 1,0-2-1,-2 1 0,2-4-1,0-1 1,0-2-1,0-10-2,3 10-4,-3-10-11,0 0-3,4-22 0</inkml:trace>
  <inkml:trace contextRef="#ctx0" brushRef="#br1" timeOffset="215733.3392">4905 7842 9,'0'0'24,"0"0"-3,0 0-4,0 0-7,0 0-2,0 0-5,0 0-1,0 0-1,0 0 0,0 0-1,0 0-4,0 0-16,9-1-4,-9 1 0</inkml:trace>
  <inkml:trace contextRef="#ctx0" brushRef="#br1" timeOffset="216630.3906">5147 7962 7,'4'-12'24,"-4"12"-6,0 0-2,6-9-3,-6 9-1,-4-12-4,4 12-1,-5-10-3,5 10 0,-9-8 0,9 8-2,-12-2 0,12 2-1,-13 7-1,7 2 0,-4 0-1,3 5 0,0-2 0,1 4 0,0-2 0,2 2 0,0-5 0,3-2 0,1-9 1,4 13-1,-4-13 0,13 0 0,-13 0 1,15-10 0,-5 3-1,-2-3 2,0 0-2,-4-4 2,4 4-1,-8 10 1,6-16 0,-6 16 0,0 0 0,0 0-1,0 0 0,0 0 0,6 14 0,-4-1 0,3 4-1,0 3 1,0 6 0,0 2 0,-2 2 0,-4 3 0,-2 2-2,-1-1-1,-5 1-2,-1-4 1,-4-1-2,0-7 1,0 0 1,0-9-1,0-3 4,0-6 1,3-5 1,1-4 1,10 4 1,-11-20 0,9 6-1,5 0 1,3 0 0,4 0-1,0 0 0,5 2 1,1 0-1,-1 3-1,1 1-1,-4-3-5,3-1-17,1 7-4,-6-10 1,2 10-1</inkml:trace>
  <inkml:trace contextRef="#ctx0" brushRef="#br1" timeOffset="217921.4644">6765 5558 1,'0'0'17,"8"-13"0,-8 13-5,9-2-3,-9 2-4,0 0-1,11 1-2,-11-1 0,9 7 0,-9-7-1,12 12 1,-7 1-1,-1 1 0,5 5 0,-5 0 0,1 3 0,-2 2-1,3-2 1,-3 2-1,0-5 1,4-1-1,-4-3 0,3-3 0,-6-12 0,13 12 0,-3-11 1,-1-4-1,1-4 1,1-5-1,1-3 2,-3-5-1,4-1-1,-7-5 1,0 1 0,-3 2 0,0 1 0,-3 7 0,-3 3 0,0 2-1,3 10 0,0 0-1,0 0 0,0-9 0,0 9 0,13-5 0,-1 0 0,3-2 0,4 0 1,4-2 0,-3 0-3,2 0-8,0 8-13,-22 1 1,18-2-1</inkml:trace>
  <inkml:trace contextRef="#ctx0" brushRef="#br1" timeOffset="218763.5126">7162 5739 17,'0'0'19,"7"-9"-4,-7 9-3,0 0-1,0 0-2,-4-9-1,4 9-3,-11-4-2,11 4-2,-16 2-1,7 2 0,-4 1-2,1 2 0,0 3 0,2 1 1,0 1-1,4 1 1,2-2-1,2-1 1,2-10 0,6 16 1,-6-16 0,16 7-1,-2-7 2,-1-2-1,0-1 1,-1-1 0,1 0 0,-13 4 0,15-12-1,-15 12 1,7-9 0,-7 9-1,0 0 0,2-13 0,-2 13-1,0 0 0,0 0 0,7 14 0,-2-2 1,1 4-1,2 3 1,2 4 1,-3 4-1,1 4 0,-6-2 1,1 3-1,-6-2 0,-5-2 1,-1-2-1,-3-4 0,-3-4 0,-1-3 1,2-6-1,-1-3 1,0-5-1,6-3 1,-2-5 0,5-4 0,3-4-1,4-4 1,2 0 0,3-3 0,6-1 0,0 4 0,5-3 0,1 3 0,1 5-1,-1 2 1,-1 3-1,0 1-1,-4 4-8,-1 6-15,-12-2-1,15-1-2</inkml:trace>
  <inkml:trace contextRef="#ctx0" brushRef="#br1" timeOffset="222190.7086">8764 7805 4,'-13'-6'13,"13"6"0,-11 1-2,11-1-2,-14 2-2,14-2-1,-14 4-2,14-4-1,-11 7-1,11-7-1,0 0 0,-6 12 0,6-12-1,9 4 0,-9-4 1,19-1-1,-9-1 1,2-2 1,0-1-1,-3-1 0,2 0 1,-11 6 1,12-11-1,-12 11 0,0-10 0,0 10-1,-13-5 0,3 6 0,-3 4 0,-3 1-1,-1 2 0,1 2 1,2 4-1,3-2 0,2 0 0,3-1 1,6-2 0,0-9-1,9 13 1,1-12-1,2-2 1,0-2-1,1-2-1,-1-1-5,-2 1-12,-7-5-6,6 8 0,-9 2-1</inkml:trace>
  <inkml:trace contextRef="#ctx0" brushRef="#br1" timeOffset="222928.7508">7688 7854 5,'0'0'8,"-3"17"-2,8-2-1,1 4-2,-2 5 1,4 4-1,-4 1 1,7 1-2,-3-1 0,2-2-2,-2-4 1,2-3-1,-3-5 1,2-3 0,-9-12 1,16 8 1,-7-12-1,-2-6 1,4-6 0,-1-3 1,2-4-1,-1-5 0,4-2-2,0 2 1,0-2-1,2 3 0,-1 4-1,2 1 1,-3 4-1,1 4 0,-5 4 0,-2 0-1,-9 10-5,10-8-7,-10 8-8,0 0 0</inkml:trace>
  <inkml:trace contextRef="#ctx0" brushRef="#br1" timeOffset="223454.7809">8156 8050 10,'0'0'17,"-19"-4"-2,10 4-1,-4 0-3,4 2-3,-2 0-1,0 3-1,0 2-1,1-2-1,-2 4-1,3-2-1,0 5 0,0-1 0,2 3-1,1 4 0,3 2-1,3 2 1,3 2-1,2 4 0,1 2 1,0-1-1,4 0 0,-2-3 0,-1-1 1,-1-6-1,-2 0 1,-3-4 0,-1-2 0,-4-4 0,4-9 0,-11 13 0,11-13 0,-17 9 1,7-8-1,0-1-1,10 0 1,-17-2-2,17 2-2,-12-4-5,12 4-6,-10-14-14,10 14 0,0-14 1</inkml:trace>
  <inkml:trace contextRef="#ctx0" brushRef="#br1" timeOffset="223742.7974">7951 8293 14,'0'0'21,"0"0"-4,0 0-2,0 0-1,19-6-2,-7-2-2,7 1-2,-1-3-1,4 2-2,-1-2-2,0 2-1,-1 3-2,1 1-2,-3 4-7,-1 3-13,-5-7-8,5 8 3,-17-4-2</inkml:trace>
  <inkml:trace contextRef="#ctx0" brushRef="#br1" timeOffset="224763.8558">8753 7313 8,'-9'13'11,"9"-13"0,-7 9-2,7-9-1,-6 13-2,6-13-2,-1 16-1,1-16-1,3 13 0,-3-13 1,11 7-1,-11-7 0,16-7 0,-5 1 0,-1-2 1,-10 8-1,15-19 0,-9 7 1,-5 3-2,-1-2 1,0 11-1,-13-14 0,4 11 0,-4-1-1,0 7 1,-1 2 0,-2 2-1,5 3 0,1 1 1,1 0-1,5 1 0,2-1 0,1-2 0,1-9 0,8 15-2,-8-15-15,0 0-6,16 10-1,-19-20 1</inkml:trace>
  <inkml:trace contextRef="#ctx0" brushRef="#br1" timeOffset="225634.9056">7975 7132 14,'0'0'15,"0"0"-1,9 19-4,-9-6-2,2 4-1,0 4-1,0 1-2,-1 2 0,2-2-3,0 2 2,2-6-2,0 1 0,0-7-1,2-2 0,2-5 1,2-4-1,-1-4-1,1-7 1,3-1-1,0-8 0,0-4-2,-1-5 1,1-4 0,-5-5-1,0 1 2,-2 0-1,-3 5 1,-3 3 0,-1 4 1,0 6 1,-3 4-1,3 14 0,3-14 0,-3 14 0,0 0 1,9-7-1,-9 7 0,19-9 0,-8 6 0,1-1 0,1 4-2,0-1-1,-4-3-10,7 9-8,-16-5 0</inkml:trace>
  <inkml:trace contextRef="#ctx0" brushRef="#br1" timeOffset="226198.9378">8364 7213 11,'-9'9'12,"9"-9"-3,-16 15 0,6-5-2,-2-1-1,-1 4-2,1 1 0,3-1-2,-3 0 0,6-3-1,2 1 0,4-11-1,3 15 0,-3-15 1,16 10-1,-4-6 0,0-1 0,4-1 0,-4 1 0,1 1 1,-1 1-1,-12-5 1,9 12-1,-9-12 1,-6 18-1,-1-6 1,-4-1-1,-2 2 1,-2 0-1,1-3 0,0 1 0,1-5-5,13-6-6,-18 1-11,18-1 1</inkml:trace>
  <inkml:trace contextRef="#ctx0" brushRef="#br1" timeOffset="231862.2618">8313 4627 4,'0'0'10,"0"0"-1,0 0-1,6-9 0,-6 9-2,0 0-1,0 0-1,0 0-1,0 0-1,0 19 0,0-4-1,0 8-1,-1 5 0,4 8 0,-3 6 0,2 7 0,-2 1 0,3 3 0,0-1 0,-3-2 0,2-3 0,-1-4 0,0-2 0,2-7 1,1-6-1,0-6 0,-1-3 0,0-6 0,0-2-1,-3-11-1,1 10-2,-1-10-2,0 0-2,0 0-2,-12-5-1,12 5-1</inkml:trace>
  <inkml:trace contextRef="#ctx0" brushRef="#br1" timeOffset="232230.2828">8288 5209 11,'0'0'8,"-7"-11"0,7 11-1,0 0-1,-10-13 0,10 13-2,0 0 0,0 0-2,0 0-1,3 13 0,3-4-1,-1 5 0,0 1 0,1 4 0,1 3 1,0-3-1,-1-1 1,-2-1-1,0-4 0,-1-3 1,-3-10 0,3 11 0,-3-11 1,0 0 0,3-11-1,-3 0 1,4-4-1,1-5 0,2-2-1,1-3-2,1-1-5,6-1-8,5 8-7,-7-6 0</inkml:trace>
  <inkml:trace contextRef="#ctx0" brushRef="#br1" timeOffset="233411.3504">8192 5083 0,'0'0'9,"-5"9"-2,5-9 0,-13 14 0,1-5-1,-4 0 2,-5 5 0,-7-4 0,-3 3-1,-7-3 1,-2-1 0,-8-4 0,1 0-2,-8-5-1,-1 0-1,-9-5 0,1-1-2,-8-4 0,2-6 0,-5-2-1,-1-7 0,-4-1 0,1-4-1,-5-1 0,0-2 1,-2-1-1,0-1 0,-2 2 0,-2 2 1,0-1-1,-2 3 0,-1-1-1,-3 3 1,-4 3-1,-3 2 1,-1 7-1,-3 3 0,-2 8 1,0 7-1,6 7 1,-1 6-1,4 6 1,6 6-4,7 4-9,10 7-16,3-8 1,13 5-1</inkml:trace>
  <inkml:trace contextRef="#ctx0" brushRef="#br1" timeOffset="234252.3985">3039 4783 1,'0'0'10,"0"0"-3,0 0-2,0 0 0,4 16-2,-2-5 1,4 8 0,-3 3 1,-1 6-1,-1 5-1,1 3 0,0 0-2,-2-1 0,2-4-1,1-4 1,4-4-1,1-4 0,2-5 1,3-5 0,-1-5 0,7-3 0,-1-1 1,3-3-1,-1-2 0,-3-1 0,2-2-2,-5-2-3,1-2-5,-9-5-7,6 5-7</inkml:trace>
  <inkml:trace contextRef="#ctx0" brushRef="#br1" timeOffset="234561.4162">3130 4599 11,'-4'10'11,"4"-10"-1,0 0-4,2 10-2,-2-10-12,0 0-10</inkml:trace>
  <inkml:trace contextRef="#ctx0" brushRef="#br1" timeOffset="235350.4613">3457 5111 0,'-9'-10'18,"9"10"-3,0 0-4,-12-13-4,12 13-2,-13-11-1,13 11-1,-16-10-2,16 10 0,-18 1 0,9 6-1,-1 4-1,1 3 1,0 2-1,1 4 0,2 0 0,1 0 0,3-1 0,2-5 0,3 0 1,0-4-1,-3-10 1,16 9 0,-7-9 1,1-3 0,2-3 0,-1-4 0,1-3 0,-3-4 0,-2-6-1,0-5 0,-1-3 0,-3-5-2,-3-3 0,0-1 1,-7 2-1,1 2 1,1 5 1,-1 8 0,0 2 1,-1 7 0,7 14 0,-7-10-1,7 10 1,-3 17-2,3 0 1,1 3-2,1 6 1,1 1-1,0 4 2,4 0-1,-1-2 1,2-3 0,1-5 1,0-5-1,2-4 0,-1-3 1,1-6 0,1-1 0,-1-5 0,2-1-1,-2-2 0,1 1-4,-6-7-16,5 10-1</inkml:trace>
  <inkml:trace contextRef="#ctx0" brushRef="#br1" timeOffset="235704.4815">3730 4757 0,'0'0'23,"0"0"1,12-8-13,-12 8-1,16-14-2,-5 1-3,3 3 0,0-4-2,2 4 0,0 0-3,-1 0 0,-2 5-3,-4-1-7,1 1-10,1 10-5,-11-5 0</inkml:trace>
  <inkml:trace contextRef="#ctx0" brushRef="#br1" timeOffset="236014.4993">3773 4907 24,'11'-7'15,"0"-4"-3,2-3 0,1 0-2,3-3-3,0 4-2,-1-1-4,-2 2-5,3 1-8,-1 5-12,-7-6-2</inkml:trace>
  <inkml:trace contextRef="#ctx0" brushRef="#br1" timeOffset="236944.5525">4281 4375 3,'0'0'14,"-19"-14"1,7 7-4,-3 2-1,2 0-2,-3 4-2,-1-1 0,0 5-2,1 2-1,0 6-3,4 4 0,-2 2 0,7 2-1,2 2 0,2-3 1,6 2-1,3-4 1,4-3 0,-1-5 1,3-2-1,1-5 1,-1-4-1,0-3 1,1-6 0,-2-2-1,-1-1 0,-1-4 0,-2 0 0,0 1-1,-1 2 0,-2 4 0,-2 3 0,-2 9-1,9 0 1,0 10 0,-1 8 0,4 5 0,-1 4 0,4 8 1,0 3 1,-2 2-1,-5-1 2,-2 0-1,-1-2 0,-8-6 0,0-2 1,-4-7 0,-4-4-1,-2-9 0,0-1 0,-5-11 1,2-2-1,-3-6 0,2-5-1,1-1-1,3-2 1,4 3 0,3-2-1,5 5 1,3-2-2,6 6 1,1 0 1,5 2-1,-2 2 0,4-1-6,-1 2-9,-2-10-7,8 13-2</inkml:trace>
  <inkml:trace contextRef="#ctx0" brushRef="#br1" timeOffset="237537.5864">4511 4695 9,'3'15'14,"6"0"-4,-5-2-3,2-3-2,-6-10-1,5 13-2,-5-13 0,0 0 0,0 0 0,0 0-1,4-21 0,-3 6-1,1-3 0,-2-1-1,4-3 0,-1 4 0,0-1-1,0 7 0,-3 12 0,9-12 1,-9 12 0,13 4 0,-4 2 1,-3 3-1,3 0 2,0 2-1,-2 0 1,1-2 0,-4 1-1,-4-10 1,6 13-1,-6-13 1,0 0 0,0 0 0,0 0 0,9-10-1,-8-3 1,1-1-1,-1-2 0,2 0 0,0-1-1,0 3 1,0 4-1,-3 10 1,10-13-1,-10 13 1,12 0 0,-12 0 0,15 4 1,-15-4 0,14 9 0,-14-9 0,10 15-1,-7-6-7,1 7-13,-4-16 0</inkml:trace>
  <inkml:trace contextRef="#ctx0" brushRef="#br1" timeOffset="238254.6274">4722 3821 17,'-11'7'16,"5"4"-6,-3 4-3,1 9-3,2 8-2,2 5 0,2 9 0,2 4 0,2 5 0,2-1 0,3-3-1,6-4 0,-2-6-1,7-6 1,1-6 0,2-7 0,-1-5 1,3-6-1,-1-6-1,-2-3-4,-4-4-8,-6-11-11,9 6-1</inkml:trace>
  <inkml:trace contextRef="#ctx0" brushRef="#br1" timeOffset="239785.715">4849 4104 6,'0'0'10,"-9"-11"-2,9 11-2,2-16-2,1 4 0,4-2-2,2-1 0,3-3 0,0 1-1,1 2 0,0 5 0,2 4 1,-2 7-1,-1 7 1,-3 6 0,-1 4-2,-2 5 2,4 2-1,-5 1 0,0-3-1,-1-1-1,2-3 1,1-2 0,-1-3-1,0-4 1,-6-10 0,15 8 1,-3-9-1,-2-6 1,3-3 0,-1-8 0,3-3 1,-2-3-2,-2-4 1,-2-3-1,-4-1-1,-2 1 1,-3 4 0,-2 4-1,-4 3 1,-2 7-1,0 2 1,8 11-1,-13-9 0,13 9 0,0 0-1,-10 5 1,10-5-1,0 0 1,14 8 1,-2-8 0,3-2 1,3-3 0,-1 0 0,0 0 0,-1-1 0,-1-1-1,-5 3-5,-10 4-10,15-1-6</inkml:trace>
  <inkml:trace contextRef="#ctx0" brushRef="#br1" timeOffset="241026.7859">5369 4145 19,'0'0'11,"0"0"0,0 0-2,-11 0-3,11 0-1,-11 7-2,11-7-2,-16 10 0,16-10-1,-16 18 0,16-18-1,-13 16 0,13-16 1,-7 17-1,7-17 0,0 9 0,0-9 1,11 6-1,-11-6 1,19 3 0,-7-3 0,3 1 0,-2 0 0,2 2 0,-2 5 0,-2-2 1,-1 6-1,-4 0 0,-3 5 1,0 1-1,-3-1 1,-6-1-1,0 1 1,-4-1 0,-2-3 1,2-3-1,-2-4 1,3-2 0,9-4-1,-16-1 0,16 1-1,-12-15-2,9 5-4,3-4-6,3 4-9,-3-9-3</inkml:trace>
  <inkml:trace contextRef="#ctx0" brushRef="#br1" timeOffset="241327.8032">5531 4180 10,'4'19'7,"-1"-3"-1,2-2-1,-1 3-2,1-7-1,-4-2-1,-1-8 0,7 10-1,-7-10-2,0 0-6,0 0-10</inkml:trace>
  <inkml:trace contextRef="#ctx0" brushRef="#br1" timeOffset="241567.8169">5523 4063 23,'0'0'26,"0"0"-1,0 0-17,0 0-4,0 0-9,3-12-16,-3 12-5,10-12 1</inkml:trace>
  <inkml:trace contextRef="#ctx0" brushRef="#br1" timeOffset="242200.8531">5732 4031 15,'-3'-13'15,"3"13"-2,0 0-3,-13-6-2,13 6-1,-11 6-2,5 4-3,0 2 0,-1 0-2,4 4-1,0-2 0,2 1 1,2-1-1,1-1 0,2-4 0,-4-9 1,13 10-1,-13-10 1,17-1-1,-7-5 1,-2-3-1,1-1 0,1-4 1,-3 1-1,-1 0 0,-1 2 0,-5 11 0,8-14 0,-8 14 0,0 0 0,10 19 0,-4-1 0,-1 1 0,3 7 0,1-1 1,-1 0 0,0 2 0,1-1 0,-4-1 0,-3-2 1,-2-3 0,-3-2 0,-1-2 0,-6-2 0,1-4 1,-6-4-1,3-3 1,-3-3-1,2-1 0,2-2 0,-2 2-4,4-7-12,9 8-8,-9-10 0</inkml:trace>
  <inkml:trace contextRef="#ctx0" brushRef="#br1" timeOffset="242812.8881">5831 3721 15,'19'-14'14,"-1"-1"-1,2-2-3,3 0-1,-3-2-3,3 3-2,-5 2-2,-3 2-1,-1 3-4,-3 3-10,-8-5-10,6 13 0</inkml:trace>
  <inkml:trace contextRef="#ctx0" brushRef="#br1" timeOffset="243891.9498">6132 3364 7,'15'-16'6,"-5"7"-1,-1 0 0,2 4-1,2 1 1,-3 5-2,0 4 0,1 6 0,-2 4-2,0 0 1,0 4-1,-2-1 0,-2 1 0,1-4-1,0-2 0,-2-1 0,-4-12 0,9 15 0,-9-15 0,9 6 1,-9-6 0,13-4 0,-13 4 0,12-15 1,-3 5-1,-3-6 1,1-4 0,-4-3-1,0-4 0,-3-1 0,0-1 0,-2 4 0,-2-1 0,-1 6 0,-2 5 0,4 3 0,3 12 0,-9-10-2,9 10 1,0 0-1,0 0 0,0 0 0,9-1 0,-9 1 0,18-7 2,-7 3 0,2-2 0,-4 0 1,2 2 0,-11 4-1,16-10 0,-16 10-7,0 0-8,4-10-8,-4 10-1</inkml:trace>
  <inkml:trace contextRef="#ctx0" brushRef="#br1" timeOffset="244410.9795">6559 3353 4,'-3'-14'27,"3"14"-5,0 0-2,-13-5-7,13 5-5,-12 4-3,12-4-3,-13 6-1,13-6-1,-14 18-1,7-6 0,3 2 0,-2 1 0,5 2 0,-1 2 0,8 1 0,-2 0 0,5 2 1,-2-3-1,5 3 1,-1-5 0,-1 4 0,1-4 0,-3-2 1,-2 2-1,-5-4 1,1 4 0,-4-7 0,-2 0-1,1 1 1,3-11 0,-11 18-1,11-18 0,-11 13 0,11-13 0,0 0-3,-9 8-4,9-8-12,0 0-7,0 0-1</inkml:trace>
  <inkml:trace contextRef="#ctx0" brushRef="#br1" timeOffset="244748.9988">6475 3641 20,'0'0'17,"0"0"-4,0 0-2,0 0-4,0 0-3,9-12-1,-9 12-1,16-15 0,-6 7 0,3-2-1,-1-4-1,0 3 0,0 2-3,0-2-2,-3-1-11,7 9-8,-10-10-1</inkml:trace>
  <inkml:trace contextRef="#ctx0" brushRef="#br1" timeOffset="245637.0496">6449 2905 1,'10'2'8,"5"3"1,-1 1-1,7 3-1,2 2 0,1 4-1,2 0-1,-3 7-1,3 3 0,-5 6-1,0 4-1,-3 4 0,-3 5 0,-3 2 0,-5 6-1,-1-3 0,1 2-1,-4-2 1,-2-3-2,-3-1 1,1-6-1,1-4-2,0-5-5,-7-10-11,11 3-4</inkml:trace>
  <inkml:trace contextRef="#ctx0" brushRef="#br1" timeOffset="363205.7742">8391 7992 13,'-10'0'15,"-3"-2"-1,13 2-2,-12-2-2,12 2-2,0 0-2,-9-2-1,9 2 0,0 0-3,0 0 0,0 0-1,13-4-1,0 2 0,-1 1-1,7 0 1,5-3 0,4 4 0,6-4 0,4 1 0,4-1 0,5 2 0,2-4 0,4 2 0,0-2 0,2 3 0,2-3 0,3 1 0,1 2 0,1-1 0,0-1 1,3 0-1,2-1 0,3-3 0,2 1 0,0-2 0,2-1 0,-3 0 0,3 1 0,0-3 0,1 2-1,0 1 1,-2 1 0,2 1 0,-2 0 0,4 3 0,-2 0 0,2 2-1,-1-1 1,4 1 0,-2 0 0,3 0-1,0 0 1,1-1 0,-1-4 0,3 3 0,0 0-1,-1-2 1,0 2 0,0-2 0,1 1 0,-2-1 0,4 1 0,-3 1 0,0-2 0,-2 4 0,3-2 0,-2 2 1,1-2-1,2 4 0,0-3 0,4 1 0,0 1 0,-2-3 0,1 2 0,-1 0 0,0 3 0,0-1 0,0 2 0,-1-5 0,-2 3 0,4-1 0,0 1 0,2-3 1,2 0-2,-2 2 1,-1-7 0,0 6 1,4-2-1,-3-1-1,-1 2 1,-2-1 0,1-2 0,0 4 0,-3 0 0,-1-1 0,-1 0 0,-5 3 0,0-1 0,-4 1 0,-3 0 0,-6 4 0,1-4-1,-6 3 1,-2-2 0,-5 0 0,-1 1 0,-2-2 0,-4 3-1,0-4 1,-8 4 0,-2-2 0,-3 3 0,-5 0 0,-3-2 0,-3 0 0,-3-1 0,-4 1 0,0 1 0,-1-1 0,-2-1 0,-1 2 0,2 1 0,-1-2-1,-1-1 1,0 2 0,-11-2 0,18 4 0,-18-4 0,14 5-1,-14-5 1,10 6 0,-10-6 0,8 10 0,-8-10 0,8 15 0,-6-5 0,2 4 1,3 2-1,-4 4 0,6 3 0,-3 2 0,1 5 0,-1 2 0,3 2 1,-3 2-1,-1 4 1,-1-1-1,-1 3 1,0 3 0,-3 0 0,0 0 1,0 2-1,-3 0 1,2 3 0,-4-1 0,2 2 0,-2 1 0,-2 0-1,1 3 0,-2-2 1,3 2-2,-2-3 1,1 1 0,0-4-1,4-7 0,-1-5-1,3-1 0,0-8-3,2-4-5,2 0-18,-4-24 1,-1 18 0</inkml:trace>
  <inkml:trace contextRef="#ctx0" brushRef="#br1" timeOffset="364331.8386">8344 7993 9,'0'0'8,"-12"3"-1,12-3-3,-14 8 0,14-8-1,-14 12 0,14-12 0,-6 19-1,3-5 0,3 4 0,2 5-1,-2 2 0,2 7 0,0 3 0,0 5 0,0 0 0,-2 0-1,1 5 1,1-5-1,-1 2 0,-1 1 1,3 0-1,-1-2 0,-1 2 0,2-2 1,-1 0-1,1-1 0,0 0 0,0-3 0,1-1 0,-1 1 0,1-2 0,-1 0 0,0-1 0,-1-1 1,0 0-1,-2-3 0,1-1 1,-1-2 0,1-3-1,-4-2 2,2-4-2,1-2 1,0-4-1,0-3 1,0-9-3,0 13-3,0-13-6,0 0-9,9 11 1</inkml:trace>
  <inkml:trace contextRef="#ctx0" brushRef="#br1" timeOffset="365386.8989">8323 9252 7,'12'-1'7,"7"2"-1,3-1 0,6 0-1,0 1-1,9 0 0,0 1-1,6-1 0,4 1 0,3-1-1,3-2 0,4 0 1,4-1-1,4 0 0,3-1 0,4 0-1,1 1 1,5 0 0,2-1-1,3 2 1,4 0-1,3-1 0,0-1 1,5-2-1,1 1-1,6-1 0,-2 1 1,7-1-2,1 1 2,2 0-1,2-1 0,1 3-1,-1 1 2,-1 0 0,4 0-1,3 0 1,0 1 0,0-3 0,2 2 1,2-2 2,6 0-1,1-1 0,1-1 0,-1 1 1,-2 1-1,4-1 0,0 3 0,-4-1-1,0 0-1,-3 0 1,0 0-1,-1-1 0,0-1 0,-4 0 0,0-1 0,-3-1 0,1-2 0,-3 3 0,-1-2-1,-5-1 1,-4 3-1,-3-1 0,-2 2 0,-1 0 1,-7 1-1,-1-1 0,-4 1 0,-5 1 0,-1 0 1,-4 0-1,-5 0 0,-4-1 0,-4 1 0,-1-1 0,-7 0 0,-3 2 0,-5 1 0,-6-3 0,-4 1 0,-4-1 0,-7 3 0,-5-2 0,-3 1 0,-5 2 0,-1-2 1,-12 1-1,13 0 0,-13 0 1,0 0-1,0 0 1,9 0-1,-9 0 0,0 0 0,0 0 0,13 2 0,-13-2-1,15 4 1,-5-1 0,4-2 0,-1 1 0,3-2 1,-3 0-1,3 0 1,-3-1-1,-1-3 0,-2-1-4,-10 5-3,19-12-7,-8 8-14,-7-8 0,12 7 0</inkml:trace>
  <inkml:trace contextRef="#ctx0" brushRef="#br1" timeOffset="366274.9497">16166 8997 13,'-11'-4'18,"11"4"-1,-9-14-2,4 3-3,-1-3 0,0-6-3,1 0-1,-2-5-2,3-5-1,-2-4-1,-1 0 0,1-10-3,5-2 1,-1-6-1,2-4 0,7-3 0,3-3-1,2 1 1,10 1-1,-4 6 2,7 7-1,0 4 1,0 9-1,-1 7 0,0 8 1,-5 5-1,-3 6 0,-1 5-1,-2 3 1,0 4-1,-2 4 0,-5 3 1,4 2-1,-7 5 0,2 1 0,-7 3 0,-4-1 1,-5 1-1,-4 0 1,-4-2-1,-2-3 1,0-2-1,-1-5 1,3-1-1,4-5 1,6 1-1,9-5-1,0 0 0,-7-10 1,7 10-2,20-9 1,-4 6-1,-2 2 1,8 5 0,-1 0 0,0 5 0,-2 1 0,-6 3 1,-4 2 0,-5-2 1,-8 2 0,-8-2-1,-10 2 1,-2-1 0,-7 0 0,0 0-3,-7-5-6,7-4-21,10 2-2,-1-10 0,22 3 0</inkml:trace>
  <inkml:trace contextRef="#ctx0" brushRef="#br1" timeOffset="371019.2211">6547 1764 6,'14'13'6,"-11"-1"-1,1 7 0,-1 5-3,-2 13 1,-1 6-2,2 10 0,1 4-1,-3 14 1,3 4-1,-3 5 0,5 3-1,-1 1 1,1 2 1,-3-1-2,4 4 2,-3-1-1,1 2 1,1 3-1,-1 0 0,-2 2 0,0-1 0,2 3-1,-1 0 1,2 0 0,0-2 0,1 1 0,-1-1 1,0-3 0,0 0-1,3-1 0,1 0 0,0-4 1,0-3-2,3 2 2,1-3-1,3-1 1,-2 3-1,3-5 1,-2 2-1,2-2 1,-2-1-1,0-2 0,0-2 1,1 0-1,-4-4 1,0 0-1,1 0 0,-3 2 0,1 0 1,-1-3-1,-1 0 0,-3-1 0,3 1 0,-3-4 0,-1-1 0,3-1 0,-2-2 0,1 1 0,-1-2 0,0-3 0,0 0 1,-1 3 0,2-2-1,-5-1 1,3-2-1,-1-1 1,1-4 0,0-2 0,-1-4-1,3-2 0,-2-5 0,2-2 0,-2-7 0,1-1 0,2-3 0,1-2-1,0-2 1,4-3 0,-3 1 0,5-2 0,4 1 1,3-4-1,3 2 0,1-3 0,5 2 0,1-2 0,11 2 2,-2 1-2,6-3 1,3 5 0,5-6 0,7 3 0,5-3 1,5 0-1,5-1 0,8-4 0,4 3 0,5-4 0,5 3 0,2-3 0,4 4-1,4-4 1,1 1 0,2-1 0,2 2-1,1 0 1,5-1 0,1 0-1,0-1 1,2-2 0,0 4-1,3-4 0,1-3 1,2 0-1,0 0 1,6-2-1,0 1 0,3-1 0,1-1 0,0 1 0,1 1 0,2-1 0,-1 0 0,0 1 0,-2 0 0,2-3 0,0 3 0,-2-1 0,0-3 0,1 4 0,2-2 1,-1-1-1,-2-1 0,1 0 0,0-1 0,0 0 0,0-2 0,-2 0 0,-1 0 1,-1 1-1,0 0 0,-3-2 0,-4 1 0,0 0 0,-5 0 0,0-2 1,-4-1-1,-3 2 0,-3-3 0,-6 1 0,4-1 0,-7 1-1,1 1 1,-4-1 0,-3-1 0,-2 0-1,1 3 1,-4-1-1,-6 2 1,1 1 0,-6 1-1,0 2 1,-8 1 0,-4-1 0,-2 0 0,-7 1 0,0-1 0,-10 0 0,-2 3 0,-8-2 0,0-1 0,-6 1 0,-4-1 0,-5 0 1,-5-2 0,-1 0 0,-4-5 1,-4 1 0,1-5 0,-5-4 0,0-5 0,-3-3 0,1-6 1,-4-5-2,0-1 0,-1-9 0,-5-2 0,0-7-1,-5 0 0,0-7 0,-2-2 0,-1-5-1,-3-3 1,-1-4 0,-1 2-1,-3-3 2,3-3-2,-5 2 1,2-4 0,-1 0 0,-3 0 0,1-2 0,1-3-1,-2 2 1,0-2 0,2 1 0,0 2 0,1-3 0,4-1 1,-1 0-1,1-2-1,2-1 2,2-2-1,-3-2 0,2 0 0,-2-3 0,3 2 0,-2-2 0,-1 5 1,3 0-1,-1-1 0,1 3 0,0 0 1,3 3-1,3 2 1,0-1-1,3 1 0,2 2 1,2 0-1,0 2 0,1 4 1,3 1-1,-4-2 0,2 2 1,1 5-2,-3 1 1,2 2 0,-1 4 0,0-7-1,-4 2 1,5 2 0,-4 3 0,-3 2 0,2 2 0,0-1 0,-1 6 0,0 8 2,0-1-2,0 5 0,1 0 0,-1 3 0,-1-1-1,-2 6 2,3-2-2,-3 6-1,3 2 1,-3 2 1,2 1 1,-3 4-1,-1-1 0,1 6 0,-4-3 0,-2 3 0,-2 0 0,-6 1 1,-4 3-1,-5 0 1,-7 1 0,-5 1-1,-7 4 1,-8 1 0,-8 3-1,-9 2 0,-6 3 1,-10-2-1,-5 3 0,-7 0 1,-9 1-1,-4-1 1,-5-1-1,-3-1 1,-6 0-1,-4 1 0,-3-2 1,-1-5-1,-4 0 1,-5 0-1,-4-2 0,73 3 0,-13 0 0,-2 0 0,-9-2 0,-1 5 1,-10-4-2,-7 0 2,-11 0-1,1 3 0,-11 2 0,-8-4 1,-7-1-1,-1 4 0,-8-1 0,-5-1 0,-13-5 0,10 4 1,-7 2-1,0 0 0,2-1 0,2 2 0,1-2 1,3 3-1,0-2 0,3 0 1,1 1-1,2 0 0,2 1 1,2 1-1,2 0 0,2 0 1,2 0-1,4 1 1,4 0-1,2 1 1,5-2-1,2 1 0,5 0 1,5 2-1,3-2 0,6 0 0,5 0 0,6 1 0,6 0 0,5-2 0,6 3 0,8-2 0,4 0 0,8 1 0,5-1-1,7 4 1,5-4-1,7 2 0,4 2 1,43-4-1,-68 7 0,68-7 0,-53 11 1,-5 4-2,39 8 1,1 5 0,17 13 0,-10-3 0,16 14 0,-5-2 0,12 15 1,-5-6 0,1 3 0,-1-5-1,0 2-3,-1-4-23,-7-10 1,4-3-1</inkml:trace>
  <inkml:trace contextRef="#ctx0" brushRef="#br1" timeOffset="397886.7578">17585 1848 1,'2'-11'20,"-2"11"-1,0 0-2,0 0-4,0 0-3,0 0-1,-2 17-4,-5 9-2,0 7 0,-4 9-1,-7 7-1,-1 14 0,-4 2-1,-3 4 1,-1-5 0,4-12-1,2-9 0,4-7 1,3-9-1,4-14 0,10-13 1,0 0 0,3-32-1,9-3 1,4-9-1,3-10 1,6-11-1,-1-10 1,4-3-1,2-1 0,-1 9 1,-3 2-2,-3 8 2,-5 6-2,-2 17 2,-5 9-1,-2 9 0,-9 19 0,9 3 1,-8 17 1,1 13-2,-2 12 2,1 9-2,1 7 1,3 6 0,0 2 0,3-3-1,-1 3 0,2-4 1,2-8-1,-2-5 1,-1-6-2,1-4 2,-2-6-1,-1-3 0,-3-13 0,0-3-1,0-6-3,-3-11-5,0 10-14,0-10-8,0 0 2</inkml:trace>
  <inkml:trace contextRef="#ctx0" brushRef="#br1" timeOffset="398256.779">17478 2410 25,'-21'-5'27,"21"5"-13,-3-12-1,8 1-1,9 2-3,-2-3-4,10-1-1,-3 3-1,3-2-1,-1 5-2,-1 0 0,-3 6-4,-4-2-8,-5-1-17,4 12 0,-12-8 1</inkml:trace>
  <inkml:trace contextRef="#ctx0" brushRef="#br1" timeOffset="398653.8017">18127 1951 17,'0'0'24,"0"0"-14,16 9-1,-4-4 0,6 9 0,0-4-1,9 7-1,1-7-2,3 9-2,1-9-1,1-1-1,-2-1 0,-1-1 0,-4-2-1,-4-1 1,-8 2 0,-1-2 0,-13-4 0,7 14 0,-13-3 0,-5 4 1,-4 5-2,-5 4 1,-6 12 0,-2 1-1,0 3 0,-1-3 0,3 1 0,4-6-1,3-5 0,6-4 0,7-10-2,6-13-4,0 0-14,16-12-7,-3-14 0</inkml:trace>
  <inkml:trace contextRef="#ctx0" brushRef="#br1" timeOffset="399052.8245">18738 1946 37,'-8'32'14,"-3"4"-1,8-2-1,0-7-3,8 2-4,0-10-1,9-5-2,3-5 0,3-5-1,4-7 0,-2-5 1,-1-6-1,1-3 0,-3-7 0,-7-7 0,-3-6 0,-3 2 1,-6-1 0,-3 5 1,-3 2-1,-5 7 0,-3 7 0,-3 15 0,-5 11-1,-1 7 0,0 3-1,-2 1-1,4 3-2,0-3-4,11 2-9,4-5-13,6-19 0,6 13 0</inkml:trace>
  <inkml:trace contextRef="#ctx0" brushRef="#br1" timeOffset="399556.8534">20011 1407 15,'-22'-3'24,"2"17"-3,-6 16-13,-8 16 1,1 11 2,-3 16-1,0 6-2,-2 6 0,8 4-3,2-1-2,7-2-1,3-5 0,7-4-1,5-13 0,8-11 0,3-4-2,2-11-1,4-6-4,-1-12-9,2-14-15,4-3 0,-5-15 0</inkml:trace>
  <inkml:trace contextRef="#ctx0" brushRef="#br1" timeOffset="400029.8804">20134 1885 15,'-9'3'25,"9"-3"1,0 0-16,1-13-4,11 9 2,0-10-3,7 12 0,-1-10 0,7 12-2,-4 8-1,4-4-1,0 13 0,-4 3 0,-9 5 0,-6 4-1,-9 4 0,-9 1 1,-8-4-1,-6 7 0,-10-4-1,-2-6 0,-1 0 1,3-5-1,5-4 1,6-8-2,7 1 1,9-5-1,9-6 2,0 0-1,27 10 1,-2-9 0,6-1 0,7-1 2,4-1-1,-2 1 0,1-2-1,-4-2-2,-7 5-8,-5 4-18,-13-8 1,3 10-1</inkml:trace>
  <inkml:trace contextRef="#ctx0" brushRef="#br1" timeOffset="401157.9449">21230 1812 22,'0'0'22,"-12"-3"-5,1 3-3,-1 3-4,-9 9-5,0 1-2,-6 9-1,-1 7 0,-2 5-1,3 3 0,-1 2 0,3 0-1,6-7 1,7 2-1,6-7 1,6-7 0,9-5 1,6-5 0,10-7 1,3-3-1,3-7 1,5 0-1,-2-5 0,-3 1-1,-3 2 0,-8 1-2,-2 4-3,-18 4-5,12-5-9,-12 5-12,0 0 2,0 0-1</inkml:trace>
  <inkml:trace contextRef="#ctx0" brushRef="#br1" timeOffset="401640.9726">21644 1779 16,'0'0'28,"-13"-9"-6,0 7-3,2 4-4,-7 1-6,3 4-1,-7 1-3,3 3-2,0 0-1,1 0-2,3 10 1,1-8-2,6 7 1,3-10-2,6 8 1,3-1 0,5-1 0,4 1 0,2-7 1,4 5-1,0-6 0,-1 8 0,-1-7 0,-3 1 0,-5 0 0,-2 1 0,-7 3 0,-7 0 1,-5 1 1,-5-1-1,-3 2 1,-2-3 0,0 1 1,1-5-1,2-1 0,4-3-1,5-2-3,10-4-2,0 0-9,0 0-16,0 0 1,16-6 0</inkml:trace>
  <inkml:trace contextRef="#ctx0" brushRef="#br1" timeOffset="402332.0121">22235 1904 22,'-17'10'19,"2"-1"-3,-3 9-5,-4-5-1,1 8-1,1-7-5,1 5-1,4-9-1,3 1 0,12-11-2,-8 12 1,8-12-1,12 7 0,2-3 1,4-2-1,1 1 1,1 0-1,-2 3 1,0 0-1,-7 5 0,-3 1 1,-5 4-1,-6 2 1,-5 3 0,-4 0 0,-3 8-1,-3-10 0,2 6-1,0-13-3,4 7-10,2-12-8,0-12-5,10 5 0</inkml:trace>
  <inkml:trace contextRef="#ctx0" brushRef="#br1" timeOffset="402625.0288">22482 1830 33,'-8'30'17,"-2"7"0,-3 3-3,2 4-3,1 1-6,0-1-2,1 0-1,3-9-1,0 5-2,-1-13 0,4 4 0,-2-14-4,1 3-10,4-20-1,-12-1 1,2-7-1,1-11 1</inkml:trace>
  <inkml:trace contextRef="#ctx0" brushRef="#br1" timeOffset="403686.0895">22324 2115 3,'19'-2'4,"6"0"1,4 4 0,7-2 2,1 0 0,5-2-1,-1 0 0,-7 0 1,-4-1 2,-3 2 0,-10-2-1,-7 3 1,-10 0-2,0 0-1,-16 16 0,1-5-1,-2 3-3,-2 3-2,-1 11 0,2-9-1,3 8 0,2-8 0,4 7 0,6-13-1,3 4 1,0-17 0,15 4 0,-2-9 0,3-15 0,2 3 1,1-15 0,3 6 0,-2-10 1,-1 10-2,-3-5 1,-4 12 0,-2 5 0,-2 7 0,-8 7 1,12 2-1,-7 8 0,2 0 0,0 3 1,4 0-1,2 0 0,2-2 1,2-2-1,1-5 0,6-4 1,0-4 0,2-3 0,2-4 1,-5-2 0,-1-1 0,-3-8 1,-1 4 0,-8-3-1,-4 5 2,-6 0 0,0 4 0,-6-1-1,-7 9-1,1 4 0,-1 6-1,1 4 0,1 4-1,4 3-1,3 6 0,7 2 1,7 2 0,2 8 0,7 2 0,2 2 0,-2-1 0,-4 4-1,-2-3 1,-7 1-2,-9-1 0,-3-9 0,-10-7-1,1 0 0,-8-7-2,1-7 0,-1-8 0,7-2 0,1-10 0,11-2 2,1-8-1,11 0 1,6-15 2,8 0 0,8-4 1,8-1 1,5-1-1,4-1 1,6 1 1,-4-1-1,-2 12 1,-8 2 1,-4 7 1,-12 2 0,-8 7 0,-15 3-1,0 10 1,-21 0-1,3 5-1,-4 4-1,1-1-1,3 3 0,5 0-1,4 0 0,9-11 1,12 13-1,4-11 0,8 1 0,4-4 0,2 2 0,3 0 1,-4 0 0,-4 3 0,-8 3 1,-7 4 0,-8 1 0,-6 1 1,-9 4-1,-5-3 1,-1 2-2,-3-4-3,4 7-9,-1-6-18,0-13 1,19 0-1</inkml:trace>
  <inkml:trace contextRef="#ctx0" brushRef="#br1" timeOffset="404104.1134">23678 1824 34,'27'33'23,"-2"12"-2,-1 1-4,-10 6-7,-2 5-2,-9 3-4,-6 5-1,-9-5-1,-10 0-1,-5-5-1,-7-3 0,0-5-1,-3-6-4,9-13-13,0-4-13,3-16 1,16-1 0</inkml:trace>
  <inkml:trace contextRef="#ctx0" brushRef="#br1" timeOffset="418387.9304">16624 8176 23,'-4'12'18,"4"-12"-3,0 0-4,0 0-4,0 0-1,4 9-3,6-2-1,4 1-1,4 0 1,3 4-1,4-1 1,4 5-1,0-2 0,0 4 1,-1-4-1,-3 4 0,-5-4 0,-1 1 0,-6-4 0,-1 0 0,-12-11 1,13 10 0,-13-10 2,0 0 1,0 0-1,-3 14 0,-7-4 0,-3 3 0,-5 6-1,-4 4 0,-6 4-2,-3 7 1,0-2-1,0 1 0,1-2 1,7-3-2,3-6 1,7-3-1,4-7 0,9-12-2,-3 14-2,3-14-6,14-8-17,5 2-3,-3-9 1,8-1 1</inkml:trace>
  <inkml:trace contextRef="#ctx0" brushRef="#br1" timeOffset="418800.9541">17114 8332 17,'6'24'28,"-12"-1"-3,3 1-5,2 5-4,-3-4-5,5 2-3,0-6-3,4-4-1,3-5-3,5-3 0,1-2 0,3-5-1,1-4 1,0-6-1,3-5 1,-4-7-1,0-4 1,-4-8-1,-5-4 1,-1-2 0,-7 1 0,-3 0 1,-9 8-1,2 6 0,-8 9 0,0 13 0,-4 13 0,0 6-1,1 5 0,-1 5-1,6 1 0,3-1-2,8-1-3,2-9-9,3-18-15,19 17-1,-4-21 1,10 0 0</inkml:trace>
  <inkml:trace contextRef="#ctx0" brushRef="#br1" timeOffset="419496.9939">17960 8454 3,'0'0'17,"0"0"-1,16 3-2,-2-3-3,3 0-2,7 0-1,2 0 0,4 1-2,-1-1-2,2 1-1,-4 1-2,-2-2-2,-4 0-9,-1 7-14,-20-7-1,21 2 0</inkml:trace>
  <inkml:trace contextRef="#ctx0" brushRef="#br1" timeOffset="419823.0125">17951 8619 14,'25'-1'18,"-5"-4"-5,6 4 0,2-3 0,3-1-2,1 0 0,-5-1-5,1 3-4,-6 0-7,-2 5-13,-20-2-6,24 5-2,-24-5 2</inkml:trace>
  <inkml:trace contextRef="#ctx0" brushRef="#br1" timeOffset="420597.0568">19089 7931 2,'-1'20'17,"4"1"-1,-7 3-3,2 5-4,-2 4-1,1 2 0,-1-1-3,-1-6 0,0-7-1,-1-2 0,1-10-2,5-9 0,-13-7 0,7-11-1,1-4 1,2-10-2,1-6 1,3-8-2,7-3 0,2-1 0,8-1 1,4 3 0,6 6-1,6 5 1,0 10 0,0 10 2,2 9 0,-7 10 1,-5 8-1,-8 4 0,-7 9 0,-15 4 0,-7 3 0,-8 2-1,-6 0 1,-5-1 0,1-5-1,-1-3 0,6-4 0,5-7-1,6-2-1,15-10 0,-13 10 0,13-10-1,13 9 0,1-4 1,4 4-1,4-1 2,2 2 0,3 0 0,-2 0 0,-2 2 1,-3-2-1,-4-1-1,-6-1-5,-10-8-11,19 12-10,-19-12 1,13-7 0</inkml:trace>
  <inkml:trace contextRef="#ctx0" brushRef="#br1" timeOffset="421016.0807">19484 7965 17,'3'31'27,"-12"-2"-1,6 5-4,-1 4-8,-3-2-5,2-5-4,-1-6-2,3-6-4,3-4-12,8-4-16,-8-11 1,14-10 1</inkml:trace>
  <inkml:trace contextRef="#ctx0" brushRef="#br1" timeOffset="421442.1051">18838 8428 18,'-13'-5'22,"13"5"2,9 2-13,8-4-3,9 3 0,12-1-1,12 2 1,8 0 0,13 3-2,4-3-1,8 3-3,-6-2 0,-2 2-2,-3-1-1,-10-2-6,-12-1-13,-5 3-9,-22-6 0,-5 9 1</inkml:trace>
  <inkml:trace contextRef="#ctx0" brushRef="#br1" timeOffset="421888.1306">18780 8836 5,'-11'21'22,"13"16"2,-11-2-9,7 5-7,-4 2 1,0-1 1,-2-1-3,-1-5-1,0-5-1,-2-8 0,3-7-1,-2-9-1,10-6-1,-8-18-1,6-7 0,4-9-1,1-12-1,7-4 1,4-3-1,4-3 2,5 5-1,4 1 1,5 12 0,2 9 1,0 9-1,-2 10 2,-4 10-1,-6 6 1,-6 8-1,-7 5 0,-8 7 0,-10 0 0,-2 3-1,-7-1 1,-4-1-1,-3-7-1,4-2 1,-1-6-2,3-1 1,5-6 0,1-2-2,13-3 0,-13 0-1,13 0 1,0 0 0,0 0 0,12 9 0,-2 1 1,2 3 0,0 3 2,1 5 0,-1 1-1,1 4 1,-4-3 0,-2 1-1,1-5 1,-3-2-1,-2-3-1,-3-14-4,5 15-9,-5-15-15,0 0-1,0 0 1,9-28 0</inkml:trace>
  <inkml:trace contextRef="#ctx0" brushRef="#br1" timeOffset="422309.1547">19087 8992 25,'6'30'30,"-6"0"-3,0 2-6,0 1-5,-3-4-3,2 1-5,-4-9-1,2 1-2,0-5-3,2-5-1,-1 0-3,2-12-5,-1 11-12,1-11-11,0 0-2,0 0 1,1-14-1</inkml:trace>
  <inkml:trace contextRef="#ctx0" brushRef="#br1" timeOffset="422337.1563">19209 9131 30,'14'-3'24,"5"3"-3,1-2-3,1-3-4,4 2-4,-2-2-2,3 0-2,-2-1-2,-1 1-2,-3 0-4,-4 0-9,-4-5-14,0 10-6,-12-10 2,0 10-1</inkml:trace>
  <inkml:trace contextRef="#ctx0" brushRef="#br1" timeOffset="422773.1812">19376 8943 25,'0'19'29,"-10"-2"2,7 9-13,2 4-3,-3 1-4,4 5-1,-3-3-3,5-1-2,-3-8-3,2-3-2,2 0-4,-3-11-10,0-10-16,12 8-2,-12-8 0,17-14 0</inkml:trace>
  <inkml:trace contextRef="#ctx0" brushRef="#br1" timeOffset="423222.2069">19646 9084 21,'3'46'16,"-4"-9"-2,-1-2-2,1-9-1,-2-6-3,1-10 1,2-10-3,-4-9-3,2-13 0,4-10-2,-1-10 0,2-8-1,5-7-1,0 1 0,4 2 1,3 4 1,1 5 0,5 12 1,-2 9 1,6 14-1,-1 4 2,-1 11-1,-3 2 1,-1 7-1,-5 4 0,-4 2-1,-7 2 0,-6 2 0,-7 1-1,-2 0 1,-7-2-1,2-3-1,-5-2 1,4-6-1,-3-5 0,5-1-1,4-3 0,3-5 0,9 2-1,-11-3 1,11 3-1,0 0 1,13 8 1,-3-1-1,2 2 1,6 5 0,1-1 1,-4 4 0,4-2-1,-4 2 1,0-3-5,-6-2-12,-9-12-12,10 19-2,-10-19 2</inkml:trace>
  <inkml:trace contextRef="#ctx0" brushRef="#br1" timeOffset="423686.2335">19980 9027 11,'11'-3'28,"8"7"1,-1-3-6,2-1-5,3 4-4,-6-3-4,2 4-3,-7-2-1,-2 7-3,-6-1 0,-2 4-1,-5 1 0,-1 2 0,-3 1-1,-2 0 0,1 0-1,0-3 0,1 0-1,0-5 0,5 1 1,2-10-1,8 9 0,1-6 0,4-2 1,6 1 0,4 0 0,2 0 0,2 3-5,-2 4-26,-1-8 0,2 9-1,-14-7 0</inkml:trace>
  <inkml:trace contextRef="#ctx0" brushRef="#br1" timeOffset="426658.4035">21272 3328 10,'0'0'18,"0"0"0,-2 14-4,10 9-3,9 15-2,5 15-1,9 18-1,3 17 1,8 21-3,6 14-2,4 13 0,1 13-1,3 5 0,0 7 0,-5 1-1,3-4 0,-5-3 1,0-11 0,-6-5-1,-3-13 0,-6-11 0,-7-18-1,-3-16-1,-8-14-4,-4-20-4,-6-17-11,-2-15-10,-11-29 1,1-11 1</inkml:trace>
  <inkml:trace contextRef="#ctx0" brushRef="#br1" timeOffset="427266.4382">21346 3802 20,'-4'14'14,"-2"4"-1,-1 9-2,0 4-2,-2 2-1,3 5-1,-1-4 1,2 1-2,-1-10-1,4-3 0,-3-11 0,5-11 0,0 0-2,0-24 0,-1-5-1,2-8 1,-5-12-2,0-7 1,-4-8-2,0-2 2,-5-1 0,1 7 1,-4 5 0,4 12 0,0 6 0,3 12 0,5 4-1,5 9 0,-1 12 0,24-5-1,1 10 0,6 7 0,9 6-1,7 3 1,4 6-1,3 5 0,2 2-2,-4 0-4,2 4-12,-4-5-14,-9-4-2,-3-2 1,-10-6 1</inkml:trace>
  <inkml:trace contextRef="#ctx0" brushRef="#br1" timeOffset="427833.4707">21657 6321 0,'-10'37'23,"-15"5"-7,0 12-1,-7 13 0,-8 9 2,-1 8-3,-12 2 0,0 9-3,-12-3-3,7 2-1,-8-11-3,7-3-1,1-11-2,8-8 0,8-14 0,10-12-3,10-7-4,3-17-6,19-11-6,-11 7-6,10-19-8,10-4 2</inkml:trace>
  <inkml:trace contextRef="#ctx0" brushRef="#br1" timeOffset="428300.4974">21023 7036 21,'0'10'23,"-9"8"-2,1 10-5,-1 12-1,-8 0-3,1 13-2,-7-2-1,5 6-3,-7-5-1,3-2-1,-2-8-2,6-6-1,2-8 0,5-8-1,3-6 0,8-14 0,0 0 0,18-4 0,7-8 0,6 0-1,6-2 1,7 0 1,4 3-1,0 1-3,5 8-15,-5 7-12,-17-4-1,-1 10 0,-12-13 0</inkml:trace>
  <inkml:trace contextRef="#ctx0" brushRef="#br1" timeOffset="428829.5277">22173 6122 22,'-18'35'26,"-11"4"-11,-4 9-1,1 3 2,-2 0-4,5-2-1,-1-8-2,8-6-2,3-10-2,10-7-2,9-18-1,0 0-1,-3-12 0,12-13-1,7-10 1,5-7-1,1-12 0,6-6 0,0-4-1,3-1 1,-1 1-1,-4 8 0,-2 5 0,-5 10 0,-1 10 0,-4 8 1,-3 8-1,-2 9 1,-9 6 0,16 11 1,-8 7 1,-1 8-2,1 7 3,1 9-2,1 6 1,-1 4 0,-1 1-1,3 0 0,-4-4-1,2-4 1,-2-4-1,0-7 0,-1-7 0,-2-7 0,0-4-2,-4-16-3,1 15-7,-1-15-11,-14-8-9,14 8 1,-24-25 0</inkml:trace>
  <inkml:trace contextRef="#ctx0" brushRef="#br1" timeOffset="429373.5588">22035 6227 16,'0'-9'27,"10"7"-3,9 1-5,2-5-3,14 6-2,1-8-1,9 6-2,-3-6-4,0 6-3,-4-1-5,-10 1-9,-5-1-21,-5 12-1,-18-9 1,8 17-1</inkml:trace>
  <inkml:trace contextRef="#ctx0" brushRef="#br1" timeOffset="429682.5764">22594 6141 5,'-15'-9'24,"15"9"1,-9-2-1,9 2-11,0 0-3,2 9-1,9 6-2,-3 0 1,6 7 0,-1 0-1,6 8-1,2-3-1,2 3-3,-3-3-1,0-2 0,-3-5-1,-2-5-1,-2 0-2,-13-15-6,14 10-12,-14-10-11,5-12-1,-2-3 1</inkml:trace>
  <inkml:trace contextRef="#ctx0" brushRef="#br1" timeOffset="429703.5776">22794 6109 10,'-11'15'28,"4"13"1,-8 6-6,-3 3-5,2 12-3,-5-2-1,4 2-4,-5-10-4,7-2-2,0-9-2,5-5-2,4-8-6,6-15-4,0 0-9,0 0-13,0 0-2,4-12 1</inkml:trace>
  <inkml:trace contextRef="#ctx0" brushRef="#br1" timeOffset="430273.6102">22930 6882 12,'2'-13'25,"-13"-15"0,7-5-9,1-8 0,0-11-6,4-5-2,-1-13 0,12-2-2,-5-5-1,12 2 1,-3-2-2,12 13 0,-1 3 0,10 12 1,-4 11-2,4 11 0,-3 10 0,1 8-1,-8 8 0,-5 9 1,-8 5-2,-10 6 0,-8 3 0,-9 4 0,-4 3 0,-4-2 0,-4-2-1,3-2 0,1-5 0,7-3-1,6-3 0,8-12 0,6 11 0,7-5-1,7-2 0,3 3 1,4 0 0,-5 2 1,-1 5 0,-8 0 0,-7 5 0,-9-2 1,-13 1-1,-5 1 1,-4-2-1,-5-4-1,2-3-3,2-7-3,8 0-9,5-4-15,4-10-3,12 2 0,1-8 1</inkml:trace>
  <inkml:trace contextRef="#ctx0" brushRef="#br1" timeOffset="430845.643">23499 6000 0,'-9'-7'21,"9"7"-5,3 10-1,3-1-1,5 7-3,4-1 1,6 7-1,2-2 0,6 2-2,-2-1-2,7-1-2,-6-3-1,3-4-1,-11-3-2,3-4 1,-9-2 0,-1-1 0,-13-3 0,9 2 0,-9-2 0,-8 16 0,-3-1-1,-4 5 1,-6 5-1,-6 5-1,-1 3-1,-3 1 1,0-2-1,4-3 0,5-5-1,3-7-2,8-1-1,11-16-1,0 0-7,0 0-11,6-27-9,15 8 2,-3-12 1</inkml:trace>
  <inkml:trace contextRef="#ctx0" brushRef="#br1" timeOffset="431259.6666">24054 6114 5,'-9'25'24,"6"6"-1,-3-1-9,3 1-2,6-4-2,3-6-2,6-5 0,5-11-1,6-4-2,3-9 1,10-4-1,-36 12 2,0 0 0,44-43-2,-44 43-1,0 0 0,46-62 0,-46 62-2,21-42 2,-8 10-5,-7-11 2,-12 4-2,-7 9 2,-11 8-2,-7 9 1,-3 16 0,0 10-2,2 9 3,0 5-2,6 3-2,4-3-6,7-5-21,6 4-4,2-10 0,7 1 1</inkml:trace>
  <inkml:trace contextRef="#ctx0" brushRef="#br1" timeOffset="435580.9138">21631 7557 10,'0'0'18,"0"0"-3,0 0-2,0 0-2,0 0-3,21 1-2,-3-1-1,5 3 0,4-3-1,9 1 0,-2-1-2,1 0 0,-1-1-1,-2-1-2,-4 3-4,-6-1-7,-10-4-13,6 12 0,-18-8-1</inkml:trace>
  <inkml:trace contextRef="#ctx0" brushRef="#br1" timeOffset="436039.9401">21640 7711 16,'14'-9'13,"-2"5"1,4 2-1,6-1-2,3-1-3,6 3-1,0 0-1,0 2-3,0 0-1,0 0-1,-3-2-1,-6 0-3,-5 2-7,-3 2-6,-14-3-8,15 0 0</inkml:trace>
  <inkml:trace contextRef="#ctx0" brushRef="#br1" timeOffset="436504.9667">21915 7467 15,'-12'5'14,"12"-5"-3,0 0 0,12 15-1,0-7-3,1-2-1,5 3-1,2 0 1,1-3-2,-2 3-1,-1 1-1,-5-2 0,-2 6 1,-8 2-1,-3 5 0,-10 1 0,0 7 0,-6-2-1,0 3 1,-3-1-2,4-6 1,2-4-2,3-3 0,5-7-4,5-9-7,0 0-15,16-7 0,-7-11 1</inkml:trace>
  <inkml:trace contextRef="#ctx0" brushRef="#br1" timeOffset="436861.9871">22616 7462 21,'-1'33'10,"2"7"2,-5 1-2,-1-2-2,-3-2-1,1-5-2,-1-5 0,1-7-1,1-6 2,6-14-3,0 0 1,0 0-2,-6-11 1,7-9-1,5-6-1,4-3 0,0-7-2,3 3 0,4-1 1,0 6-1,2 5 0,0 11 1,0 6 1,-2 12-1,1 8 1,-4 3 1,-1 6-1,-2 3 0,-2 2 0,-5-3 0,-1 1-1,-2-5-3,-2-5-5,0-2-9,1 0-6,0-14-3,0 0 1</inkml:trace>
  <inkml:trace contextRef="#ctx0" brushRef="#br1" timeOffset="437917.0474">22931 7604 3,'23'-8'19,"-8"-7"-2,-1 5-3,-5-8-1,-3 6-2,-6 1 1,0 11-3,-12-6-3,2 8-1,-3 11-2,0 0 0,-3 7-2,0 1-1,3 3 0,4-1 0,5 0 0,2-5-1,4-1 1,3-4 0,6-1 0,4-8 1,0-1 0,1-5-1,5-7 1,4-5-1,3-8 1,3-5-1,-2-5 0,5-1 0,-7-2 0,-2 4 1,-7 3 0,-5 8 0,-8 5 0,-5 15 0,-12 0-1,-4 11 1,2 6 0,-5 3-1,3 3 0,2 1 0,2-3 0,5-2-1,3-3 1,4-5-1,3 1 1,7-10-1,2-1 1,0-2 0,7 2-1,0 1 1,-4 6 0,4 7 0,-7 5 0,-3 10 0,-2 6 0,-7 7 0,-3 2 1,-7-1-1,1-2 0,-7-4 1,-2-4 0,1-8 0,2-6-2,-3-9 2,6-8-2,2-7 1,1-8 0,6-7-1,1-9 0,4-4 0,1-2 0,6-2 1,1 2-2,5 2 2,4 1-1,3 6 0,6 6 0,3 3 0,3-1 1,3 5-1,3-1 1,-6-2-1,4 2 1,-9-1 0,0 4 0,-12 1 1,-2 4 1,-15 5-1,0 0 1,0 0-1,-2 15 1,-7-1-1,-2 3 0,1 1 0,-2 2-1,3 0 0,3-1-1,1-3 1,3-4-1,5-2 1,-3-10-1,16 7 0,-6-11 0,1-2-1,1-9 1,1-3-1,0-4 0,-2-6 0,2-1 0,-4 5 0,-1-1 0,3 8 2,-6 3-1,-5 14 2,9-4-1,-4 18 0,-3 3 0,1 2 1,0 4-1,1-2 0,-1 1 0,3-5-2,0-2-4,-6-15-11,23 14-7,-18-23-2,8 5 1</inkml:trace>
  <inkml:trace contextRef="#ctx0" brushRef="#br1" timeOffset="438316.0703">23803 7336 11,'6'39'20,"-1"0"-5,0 7-1,-2 1-3,-2-4-3,-1-2-1,-1-4-4,-1-2-3,1-6-2,-2-1-12,-6-12-10,6 5 1,-9-17-1</inkml:trace>
  <inkml:trace contextRef="#ctx0" brushRef="#br1" timeOffset="438622.0878">23814 7641 20,'26'0'15,"-2"-3"-1,-1 3-2,2 0-1,-7 2-1,1 4 0,-7 2-2,-2 4-2,-4 1-1,-3 4 0,-1-2-2,-2 0 0,1-2-4,-1-1-3,3-2-8,-1 1-16,-2-11-1,0 0 1</inkml:trace>
  <inkml:trace contextRef="#ctx0" brushRef="#br1" timeOffset="439060.1128">24088 7718 15,'11'28'18,"-4"-5"-3,1-3-1,1-7-2,-2-3-1,-7-10-4,14 6-2,-14-6-2,12-19-1,-5 4 0,-1-4 0,1-1 0,-2 2-2,2 1 0,0 4 0,-7 13 0,11-13 0,-2 14 0,-9-1 1,0 0 0,0 0 0,0 0 0,0 0 1,40 9 0,-40-9 0,0 0 0,0 0 0,0 0-1,39 7 0,-39-7 1,0 0 0,0 0-1,0 0 1,0 0-1,0 0 0,0 0 0,0 0 0,0 0 0,0 0-1,0 0 0,0 0 0,0 0 0,0 0 0,0 0-3,0 0-12,0 0-15,0 0 0,39 44 0</inkml:trace>
  <inkml:trace contextRef="#ctx0" brushRef="#br1" timeOffset="439717.1504">22489 8258 31,'-19'1'19,"-6"0"-3,3 7 1,1 5-2,-1 3-5,7 11-2,-4 2-2,7 9-2,-1 6 0,7 7-1,0 1-1,3 6 0,0-1-1,3 0 0,-4-4 0,4-1 0,-3-6-1,0-6-4,2-3-5,-5-6-15,-5-11-7,4-1 0,-6-15 1</inkml:trace>
  <inkml:trace contextRef="#ctx0" brushRef="#br1" timeOffset="440662.2044">22239 8765 14,'39'-1'17,"-3"-5"-2,11-1-2,-4-2-2,0-4-3,1-6-3,-4 3 0,-6-4-3,-5 2-1,-7-3 1,-7 1 0,-6 3-1,-4 1 0,-5 16-1,-8-12 0,-4 13 0,0 7 1,-7 9-2,2 5 2,0 3-1,1 6 0,4-1 1,8-3-1,6-2 1,4-5-2,9-6 1,5-5 0,7-6 1,2-10-1,7-5 0,-2-8 0,4-7 0,-1-2 0,-3-3 0,-5 3 0,-9 2-1,-1 4 1,-10 4-1,-9 6 1,0 13 0,-12 3 0,0 4 2,-4 10-1,7 2 0,-6 1 0,9 4 1,0-2 0,6 1-1,4-5 1,6-3 0,6-5 0,6-5 0,5-7 0,4-5-1,7-3 1,1-6-1,4-5-1,-3 0 1,-5 0-1,-4 2 0,-6 2 1,-7 5-1,-10 3 1,-8 9-1,0 0 2,-20 9 0,0 3 0,3 5-2,-5 1 2,6 3-2,1-1 1,6 0 0,5-4-1,8-4 0,5 0 0,6-8 0,4-2 0,6-6 0,3-5 1,0-8 0,3-2-1,-4-7 0,-3-3-1,-2-4 1,-5-4-1,-6 0 0,-5 0 0,-3 5 0,-4 1 0,0 4 1,-2 8 0,-1 6 1,4 13 0,0 0 0,-10 22 0,7 3 1,3 7-1,2 7 1,0 1 0,4 5 0,0-5-1,4-3-1,1-4-2,1-8-5,3-8-5,-2-8-16,-2-15-4,4-2 1,-9-15 0</inkml:trace>
  <inkml:trace contextRef="#ctx0" brushRef="#br1" timeOffset="441100.2295">23520 8319 28,'0'22'30,"7"8"-3,-4 5-6,0-4-6,2 4-5,-4-7-3,1 2-3,-1-7-1,-1-4-1,1-3-2,-1-7 0,0-9-1,5 11 1,5-14 0,0-1-2,4-2 2,5 0-1,0 1 1,4 4 0,1 5 0,-3 2 0,-4 6 0,1 3 1,-11 4 0,-2 0-1,-7-1 2,-5 2-1,-5-4 0,-6 0-1,-5-7 1,-2-1 0,1-5-1,2-4 0,-1-4 0,2-6-1,6-1 0,2-6 0,9 6-3,-1-9-3,8 10-3,-3-6-7,6 2-13,12 8-2,-4-6 2</inkml:trace>
  <inkml:trace contextRef="#ctx0" brushRef="#br1" timeOffset="441583.2571">23986 8519 26,'-6'16'25,"-6"-3"-5,-1 6-2,-2 3-2,-4-2-5,7 5-3,-1-4-2,7-1-3,2-4-2,5-2 0,-1-14-1,14 14-1,-3-14 0,1-8 1,3-2-2,1-7 0,-3-3-1,2-6 0,-3 3-1,1 0 2,-4 3-1,-1 6 1,-3 0 1,-5 14 1,0 0 0,0 0 2,8 18-1,-7-4 0,1 4 0,1 0 0,1 1 0,4-2-1,3-3-2,0-8-4,5-2-6,3-3-10,0-12-1,3 3 0,-6-9 0</inkml:trace>
  <inkml:trace contextRef="#ctx0" brushRef="#br1" timeOffset="442173.2909">24245 8576 26,'0'0'21,"-5"10"1,-5 5-3,-4 2-5,-3 8-2,-1 1-4,13-9-1,4 0-3,1-17-1,0 0-1,0 0-1,0 0 0,46 2-1,-46-2-1,35-15-3,-35 15-2,40-24-1,-40 24-1,42-34 0,-42 34 1,38-42 0,-38 42 2,32-48 1,-32 48 4,29-43 2,-29 43 1,0 0 1,28-52 2,-28 52 0,0 0 1,0 0 1,0 0-1,0 0 0,0 0-1,0 0-2,0 0-1,9 57 0,-9-57-3,0 44 0,0-44-3,2 43-3,-2-43-4,0 0-4,6 45-4,-6-45-1,0 0 0,0 0 2,0 0 1,0 0 5,41-18 3,-41 18 6,0 0 3,34-46 3,-34 46 3,0 0 2,34-46 2,-34 46 1,0 0 2,0 0 0,0 0 1,0 0-1,0 0-2,0 0-3,0 0-1,0 0-2,0 0-2,0 0-1,0 0-2,-30 49 1,30-49-2,0 0 0,-3 43-1,3-43-4,0 0-7,0 0-17,0 0-4,45 41 0,-45-41 1</inkml:trace>
  <inkml:trace contextRef="#ctx0" brushRef="#br1" timeOffset="508497.0844">4299 11038 22,'13'-12'16,"-8"-3"-1,-5 15-3,0 0-2,0 0-3,-21 27 0,0 5-3,-3 6-2,-6 7 1,1 3-1,-5 0 1,6 1-1,-3-9 1,9-5-1,7-10-1,-1-5 1,10-7-1,6-13 0,0 0 0,3-18-1,9-7 1,1-10 0,6-7-1,0-8 1,5-8-1,-1-1 1,-1 0-1,2 2 0,-1 6 0,-3 8 1,-5 9-1,2 7 1,-3 11 0,0 8 0,-2 11 1,2 7-1,-3 8 1,2 7-1,0 7 0,1 5 1,1 0-2,-3 5 2,1-5-2,-1 0 1,0 0-1,-3-1 0,-2-5 0,1-2 0,-4-4 0,2-1-2,-3-2-1,-2-7-5,2-3-14,6-1-8,-9-11 1,0 0 0</inkml:trace>
  <inkml:trace contextRef="#ctx0" brushRef="#br1" timeOffset="508893.107">4198 11253 20,'0'0'25,"0"0"3,16-5-14,5 0-4,4-8 0,6 4 1,3-3-3,2 0-1,-3 0-5,-6 3-3,-2 2-9,-3 6-14,-13-3-6,7 8 1,-16-4 0</inkml:trace>
  <inkml:trace contextRef="#ctx0" brushRef="#br1" timeOffset="509355.1335">4906 11243 2,'-9'-3'24,"-8"-4"3,-1 3-9,1 2-1,-7-1-1,8 6-4,-3-2-2,7 9-3,-1 0-1,1 8-3,6 4-1,2 6-1,1 5-1,0 4 0,1 1 0,2 0 1,-1 2-1,1-2 1,-2-2-1,-1-3 1,0-4-3,-1-6-1,3 2-9,-3-4-16,-2-12-3,6 1 0,0-10 1</inkml:trace>
  <inkml:trace contextRef="#ctx0" brushRef="#br1" timeOffset="509382.135">4685 11488 21,'9'2'26,"-9"-2"1,10-9-14,2 12-3,0-8 1,4 5-2,-1-5-2,6 2-4,-1-1-5,0-2-10,-1-5-16,7 5-1,-4-5 0</inkml:trace>
  <inkml:trace contextRef="#ctx0" brushRef="#br1" timeOffset="509726.1547">5442 11298 17,'0'0'28,"0"0"1,0 0-5,0 0-8,20-7-3,-8 2-5,7 4-3,1-2-1,7 0-1,-1 0-1,2 2-1,-1 1-2,-3-4-4,2 4-17,-1 1-8,-12-8-3,4 7 3</inkml:trace>
  <inkml:trace contextRef="#ctx0" brushRef="#br1" timeOffset="510094.1757">5482 11402 34,'26'-4'21,"-2"-1"-5,5-3 0,3 2-1,-1-2-5,0 2-6,0 1-12,0 5-19,-11-10 0,7 10-1</inkml:trace>
  <inkml:trace contextRef="#ctx0" brushRef="#br1" timeOffset="510392.1928">6523 10983 18,'-26'27'18,"1"1"-4,1 0-1,1-5 1,2-4 0,5-5-4,6-2-2,1-7-3,9-5 0,0 0-1,3-13-1,6-6-1,4-4-1,3-13 0,6-6-1,2-7 1,5-1-2,4 1 1,2 3-1,0 3 1,-1 8-1,-1 9 2,-2 8-1,-3 7 1,-2 9 1,-3 7-1,-3 6 1,-2 3 1,-2 9-1,-1 3 0,-3 5 0,-3 2-1,1 0 1,-4 0-2,0-2 1,-1-3-1,-4-3 0,2-5-2,-3-7-2,3 1-4,-3-14-6,-3 15-9,3-15-9,-11 9 2,11-9-1</inkml:trace>
  <inkml:trace contextRef="#ctx0" brushRef="#br1" timeOffset="510640.207">6445 10992 1,'0'0'24,"0"0"2,0 0-7,27-9-6,-4 4-1,11-1-1,6-1-1,10 1-2,1-4-2,4 4-3,-1-2-2,-4 2-3,-5 4-8,-11 2-11,-11-2-9,-2 10 1,-21-8 0</inkml:trace>
  <inkml:trace contextRef="#ctx0" brushRef="#br1" timeOffset="510987.2268">6223 11190 4,'9'6'24,"11"-1"2,-3-3-7,13-3-9,14 5 2,6-4-1,13 2 0,6-1-2,10 2-2,4-1-2,4 2-2,-1-2 0,-2 1-1,-4-2-1,-9 3-1,-10-4 0,-10 0-2,-9 4-5,-13-4-10,-10-4-13,-10 8-1,-9-4-1</inkml:trace>
  <inkml:trace contextRef="#ctx0" brushRef="#br1" timeOffset="511295.2444">6367 11539 19,'-4'21'27,"-5"-2"2,0 4-15,6 10-1,-5-2-1,5 8-1,-3-4-2,3 1-3,-3-4-2,5-2-1,-4-6-1,3-2-3,1-4-5,-3-7-11,4-11-14,0 0 0,0 0 0,16-6-1</inkml:trace>
  <inkml:trace contextRef="#ctx0" brushRef="#br1" timeOffset="511543.2586">6479 11828 6,'0'0'29,"25"3"-1,-4-1-6,3-5-3,7 3-2,0-9-5,5 7-3,-2-8-3,1 4-3,-2-1-1,-4-2-3,-3 4-1,-9-3-4,2 4-5,-10-2-9,-5-4-12,-4 10 0,7-12 1</inkml:trace>
  <inkml:trace contextRef="#ctx0" brushRef="#br1" timeOffset="511740.2699">6745 11688 10,'-11'26'29,"-6"-3"2,2 6-7,4 6-8,-2-3-2,4 5-3,1-8-4,4-2-6,4-3-5,-2-7-13,2-5-14,10 1-1,-10-13 0</inkml:trace>
  <inkml:trace contextRef="#ctx0" brushRef="#br1" timeOffset="512321.3031">6849 12248 1,'0'0'24,"-9"-28"2,9 0-7,-1-9-8,4-12 1,5-5-1,2-8-2,9-1 0,-1-3-2,10 5 0,-1 0-1,4 10 0,-3 7-2,6 12 0,-6 5-1,3 10-1,-5 3 0,0 9-1,-4 4 0,-4 2 1,-3 2-1,-4 4 1,-3 1-1,-4 7 0,-7-1-1,-5 2 1,-4 0-1,-5 1 0,-1 0 0,-4-1 0,1-4 0,2-3-1,6-3-1,-1-3-1,14-3 1,0 0-1,0 0 1,8-16-1,3 14 1,4-2 0,4 3 1,1 3 0,-1 3 1,-3 4 0,-1 2 1,-5 2 0,-5 4 0,-6 0 0,-7 0 0,-5 0 0,-6-1-1,-5-5-1,6 2-4,-9-9-11,5-7-15,9 2-3,0-13 2,14 1 0</inkml:trace>
  <inkml:trace contextRef="#ctx0" brushRef="#br1" timeOffset="512881.3351">7434 11826 29,'0'0'16,"-4"9"-2,4-9 2,0 0 0,-6-10-4,3-7-3,6-3-1,-2-9-3,6-3 0,0-6-1,6 1-2,3-4 1,3 4-2,3 3 1,-1 6-1,4 6 1,0 7 0,-1 6 0,-2 4-1,0 4 1,-1 4-1,-2 6 0,2 6 1,-2 2-1,-2 5 0,-4 6 0,-2 3 0,-2 2 0,-3 0 0,-5-1-2,-6-3 0,2-1-5,-7-9-8,1-5-17,2 0-3,-5-12 2,12-2-1</inkml:trace>
  <inkml:trace contextRef="#ctx0" brushRef="#br1" timeOffset="513284.3582">7477 11646 10,'-16'3'27,"16"-3"0,12 6-6,1-10-9,9 2-1,5-4-1,8 1-1,2-4-4,6 3-5,-3-2-10,-2 5-18,-10-7-2,-4 11 0,-11-8-1</inkml:trace>
  <inkml:trace contextRef="#ctx0" brushRef="#br1" timeOffset="513724.3834">10023 11089 3,'-12'8'23,"8"14"1,-9-3-9,2 7-4,2 0-1,-1 1 1,3 0-4,-1-6-2,4-3-4,2-3-3,2-15-16,0 0-9,0 0 3,-4-22-2</inkml:trace>
  <inkml:trace contextRef="#ctx0" brushRef="#br1" timeOffset="513997.399">10014 10967 9,'7'12'18,"-7"-12"-1,0 0-16,15 17-11,-15-17-6,29 0-1</inkml:trace>
  <inkml:trace contextRef="#ctx0" brushRef="#br1" timeOffset="514278.415">10589 10813 18,'-23'-6'26,"9"13"-2,-7 1-7,-3 3-2,1 7 0,-4 1-3,5 5-2,-3 3-2,4 6-2,2 0 0,3 5-2,2-1-1,6 4 0,-1 1 0,5 0-3,-1-5 1,4-3-2,2-2-1,-1-4-2,3-1-3,-4-7-18,-2-8-8,6-2 0,-3-10 0</inkml:trace>
  <inkml:trace contextRef="#ctx0" brushRef="#br1" timeOffset="514553.4308">10196 11202 6,'0'0'24,"15"-5"2,-2 3 1,8 2-14,13 1-5,1-3 1,7 3-1,-4-3-4,0 0-11,-8-3-18,5 6-2,-20-7 0,1 4-1</inkml:trace>
  <inkml:trace contextRef="#ctx0" brushRef="#br1" timeOffset="515084.4612">11445 11137 7,'-16'3'16,"6"8"-8,-1-1-4,2 2 1,-2 1 1,0 0 1,4-3 1,-1-1 0,8-9 1,-13 12 0,13-12-2,0 0 0,-6-10-2,6-8 0,8-3-1,-1-13-1,9-7-1,3-8-1,2-6 0,7-1 0,4 2 0,1 2 1,1 9-1,7 7 1,-7 11 0,0 10 0,0 12 0,-3 10 0,-3 9 0,-6 10-1,-6 4 1,-5 10-1,-3 3 0,-8 2-1,-5 1 1,-5-4 0,-2-3 0,0-7 0,-1-8 0,3-5 0,-1-6-1,11-13 1,-15 5-1,15-5 0,-7-18 0,4 2 0,1-2-1,-7-4 1,2-1-1,-4 4 1,-1 0 0,-4 8-1,-2 6 1,-2 5 0,-2 6-1,-3 5 0,1 6 0,5-1-3,-2 1-5,9-2-9,7 3-11,5-18-1,-3 14 1</inkml:trace>
  <inkml:trace contextRef="#ctx0" brushRef="#br1" timeOffset="515649.4935">12242 10944 22,'0'0'23,"-6"9"2,4 6-6,-5 2-11,-3 5-3,4 4 1,-3-1-2,1 1 0,0-4-2,2-1-1,3-4-1,2-6-2,1-2-4,0-9-6,0 0-12,10-6-2,-10-12 0</inkml:trace>
  <inkml:trace contextRef="#ctx0" brushRef="#br1" timeOffset="515690.4958">12289 10792 14,'0'-12'15,"0"12"-7,0 10-4,1-1-7,5 4-8,-6-13-5</inkml:trace>
  <inkml:trace contextRef="#ctx0" brushRef="#br1" timeOffset="516283.5297">12636 10848 23,'-12'17'18,"-10"-1"-1,-1 5 0,-4-1-2,-1 0-3,3 1-2,1-5-3,7 2-1,3-5-2,9 2-1,5-15-1,8 17 0,7-11-2,4-1 1,3-2-1,0 2 0,2-1 1,-5-2 0,-4 2-1,-15-4 1,6 15 0,-15-3 0,-9 1 0,-4 4 0,-3-1-1,-3 2 0,0-1-4,2-7-4,9 0-6,2-3-7,15-7-8,0 0 0,9-18 1</inkml:trace>
  <inkml:trace contextRef="#ctx0" brushRef="#br1" timeOffset="517744.6133">13068 10684 23,'0'0'17,"-1"19"-1,-2 5 1,-1 8-1,-5 4-2,3 8-1,-7 1-2,1 6-3,-2-6-2,-1 0-1,0-9-3,2-2 1,-2-6-3,3-6 1,2-7-3,1-4-5,5-1-4,4-10-10,0 0-9,0 0 0,10-3 0</inkml:trace>
  <inkml:trace contextRef="#ctx0" brushRef="#br1" timeOffset="519002.6853">13319 11032 32,'-12'0'27,"-1"9"-6,-3 0-2,-6 3-5,1 4-4,-1-2-3,3 2-1,0-3-2,8 0-2,5-2-1,6-2 0,0-9-1,12 10 0,3-10-1,1-2 0,6-5 0,2-4 0,2-7-1,-3-7 0,3-3 0,-4-2 0,0 0 1,-4 2 0,-5 5 0,-4 3 1,-3 9 0,-6 11 0,0 0 1,0 21 0,-6 0 0,3 4-1,-3 2 1,1 2-1,0-4 1,2-2-1,1-5 0,4-4 0,-2-14 0,13 4 0,-2-10 0,2-6 1,3-4-1,3-5 0,-1-4 0,3 1 0,-3 0-1,1 6 1,-4 4 0,1 6 0,-3 10 0,0 7 0,-4 7 1,0 2 0,-4 8-1,-2 0 1,-2-1-1,-4-1 1,2-6-1,-1-2 1,-2-6-1,4-10 0,0 0-1,0 0 1,9-9 0,1-7 0,6-2-1,4-4 0,6-2 1,2-1-1,6 4 1,1 2 0,2 4 0,1 1-1,-7 4 2,-6 5 0,-4 2-1,-8 6 1,-13-3-1,-4 15 1,-10-2 0,-5 2-1,-3 3 1,-2-1-1,0 1 0,3-2 0,6-3 0,5-2 0,10-11-1,-7 10 1,7-10-1,14-3 0,0-4 1,2-5-1,2-3 1,2-2-1,0-1 1,-2 1 0,3 4 0,-5 6 0,-2 6 1,-2 8 0,-4 7 0,-2 9 0,-6 2 0,-3 6 0,-6-1 1,-3 3-1,-7 0 0,-1-2-1,-4-4 1,0-3-1,2-6 1,3-3-2,1-7 1,8-7 0,10-1 0,-5-24 0,13 6-1,5-7 1,9-2-1,6-2 1,6-2-1,6 2 1,9 1 0,-1 0-1,1 5 2,-1 0-1,-8 4 0,-6 3 1,-8 5 0,-7 3 0,-19 8 0,11-3-1,-11 3 1,-18 12 0,5-2 0,-2 3-1,0 1 0,3 0 0,2 1 1,4 0-1,6-3 0,8 1 1,6-5-1,4-1 0,9-2-1,4-3-1,3 0-7,-4 1-18,-5-6-4,0 7 0,-25-4 1</inkml:trace>
  <inkml:trace contextRef="#ctx0" brushRef="#br1" timeOffset="519659.7228">11275 11834 11,'-27'1'24,"2"18"3,-16-3 0,0 8-18,4 5-1,-2 2 0,7 4-1,3-3 0,11 2-3,6-7-1,12-2-2,11-4 0,9-4-1,7-4 0,2-3 1,1-2-1,-1-2 1,-4-1 1,-6 1-1,-8-2 1,-11-4-1,-6 13 1,-7-4 0,-7 3-1,-5 0 0,-2 2-1,-2 0 0,2-3 0,2-1-1,6 0-5,3-8-4,16-2-9,-11 2-11,13-13-2,10 4 2</inkml:trace>
  <inkml:trace contextRef="#ctx0" brushRef="#br1" timeOffset="520233.7557">11312 12047 27,'7'10'28,"-7"-10"2,-12 22-11,9-4-5,-2-2-3,2 5-3,1-6-3,2 3-2,2-5-1,4 0-1,0-4 0,5-1-1,1-4 1,4-4-1,3-6 0,3-5 0,3-5 0,3-7 0,2-1 0,-1-4-1,-2 0 1,-2 2-2,-6 6 2,-4 3-1,-5 9-2,-10 8-3,0 0-8,2 12-8,-11-3-9,6 9 2,-6-7-1</inkml:trace>
  <inkml:trace contextRef="#ctx0" brushRef="#br1" timeOffset="520775.7867">11789 12053 10,'0'0'27,"14"-1"2,-14 1 1,-19 14-11,7 3-4,-10-3-4,6 9-4,-5-4-2,5 1-1,4-2 0,5 0-1,5-8-2,10 0 0,4-2-1,5-8 1,4-5-1,7-5 0,-1-5 0,4-9-1,0-4 1,-6-11-1,6-5-1,-9-4 1,-2-1 0,-6 0 0,0 7 0,-5 5 2,-4 5 0,-2 10 0,-2 13 0,-1 9 0,-6 23 1,1 4-1,-4 9 0,0 3-1,-2 6 2,0 5-2,0 0 1,1-4-1,4-8-1,-1-6 1,7-6 0,2-8-2,-2-18 2,20 6-1,-1-16 1,-1-8-1,4-1 1,0-1-1,1 3 1,-3 3 0,-2 7 1,-5 8-1,0 7 1,-4 6 0,-1 7-1,-1 1 0,0 4-3,-3-6-4,5 2-10,0-2-15,2-17-2,6 3 2,1-13 0</inkml:trace>
  <inkml:trace contextRef="#ctx0" brushRef="#br1" timeOffset="521154.8084">12707 11761 47,'0'0'32,"0"0"-4,-5 31-5,-5-7-7,4 16-6,-7-2-1,7 10-1,-8-2-2,5 2-2,2-6-1,1-3-1,0-8-2,0-6-1,4-3-5,-3-13-5,7 1-14,-2-10-8,0 0-2,-12-19 2</inkml:trace>
  <inkml:trace contextRef="#ctx0" brushRef="#br1" timeOffset="521928.8526">12553 12078 15,'1'-15'21,"12"15"-1,1-1-3,9 0-2,8 1-2,3-7 0,11 0-1,-1-8-2,4-1-2,-5-10-2,1-2-1,-7-7-3,-4-2 0,-9-2 0,-6 4 1,-8 1 0,-4 7 0,-7 7 0,-2 10 0,-8 12-1,0 13 0,-6 13 0,2 9-2,-4 10 0,1 6 0,3 6 0,-2 4 0,5-4 0,1-3 0,3-8-1,5-8 0,0-7 0,6-13 0,3-11 0,7-13-1,2-11 1,4-12 0,5-5 0,2-3 0,0 0 1,3 1-1,-2 9-1,-1 9 2,-1 9-1,2 9 1,-6 10 0,2 4 0,1 4 1,0 1-1,2-2 2,-2-4-2,4-7 0,-1-3 1,-1-9-1,-1-3 1,-5-7 0,-5-2 0,-5-1 0,-6 2-1,-8 2 1,4 13 0,-24-7-1,7 11 1,-2 9-1,2 2-1,1 5 1,6 3 0,6-4-1,5 2 1,5-6-1,6-4 0,6-5 1,2-4-1,3-7-1,1-1 1,-2-6-1,-4 1 1,-1 0 1,-4-1-1,-3 6 1,-10 6 0,9-6 0,-9 6 0,5 9 0,-5-9-1,11 14 1,-2-7 0,2-4-1,5-4 1,1-3 0,4-8 0,4-4-1,0-5 1,1-7 0,-1-7 0,-1-5 0,-1-5 0,-2-2 0,-2 0 1,-3 4-1,-3 5 2,-4 3-2,0 14 2,-4 10 0,-5 11-1,4 23 1,-5 6-1,-1 7 1,-2 8-2,-1 5 1,1 3 0,1 0-1,-1-3 0,1-6 0,0-8-1,3-7 0,0-8 1,0-6-1,0-14 0,0 0 1,-1-19-1,2-1 1,1-8 0,2-1 0,7 0 0,4-2 0,0 6 0,8 2 0,3 8 1,2 3-1,0 6 0,0 7-3,-10-4-13,-3 2-18,-2 5 2,-13-4-3,0 0 1</inkml:trace>
  <inkml:trace contextRef="#ctx0" brushRef="#br1" timeOffset="522664.8947">15002 11767 14,'-14'18'24,"8"21"1,-12 0-6,3 5-11,-1 7-2,-3 0 2,1 2 0,-8-7 1,7-2-2,-3-14 0,7-2 0,-3-13-1,9-6-1,9-9-1,-8-24-1,13-6-1,5-8-1,4-11 0,9-11-1,6-5 0,4-1 0,0 4 0,1 6 0,-1 9 0,-3 10 1,-2 13 0,-3 14 0,-5 12 0,-4 14 2,-2 7-1,-3 7 0,-3 10-1,0 3-1,-3 4 1,-2 2-1,0-5 0,-3-1 0,-2-4 0,1-7 0,-2-8 0,0-5 1,0-5-1,-1-4 0,4-10 0,0 0 0,-13-1-1,5-8 0,0-5 0,-3-1-1,-1-3 1,-1-2 0,-2 3 0,-4 0-1,-1 6 1,0 4 0,-2 5 1,-2 4 0,5 4-1,-2 1-1,5 3-5,-3-2-11,2-2-15,11 3-1,6-9 1,0 0 1</inkml:trace>
  <inkml:trace contextRef="#ctx0" brushRef="#br1" timeOffset="523282.9301">15220 12490 9,'0'0'25,"-23"-5"2,18-4 1,2-8-15,2-10-5,5-1-1,2-10 0,6-6-2,4-8 1,6-1-3,2-7 1,4-3 0,3 2 0,7 3-1,-2 3 1,5 13-1,-4 3 1,4 10-1,-4 9 1,0 9-2,-7 9 0,-4 6-1,-10 5 1,-4 5-1,-13 6 0,-4 5 0,-11 0 0,-3 1-1,-2-1 1,-2-2-1,2-5-1,6-2-1,6-7 1,9-9 0,-3 9 0,3-9-1,19 3 1,-4-1 0,2 3 1,-1 0 0,-2 3 0,-4 3 1,-7 3-1,-4 1 1,-9 3 0,-4 1 0,-7-2 0,-2 3-1,-2-3-1,-1-4-2,8 1-8,-5-10-13,9-6-11,14 2 0,-6-16 0</inkml:trace>
  <inkml:trace contextRef="#ctx0" brushRef="#br1" timeOffset="523921.9666">16078 11830 1,'-14'3'21,"18"6"1,-4-9-1,9 16-14,9-5 0,6 2 2,7 5 0,3-1-1,7 0-1,-3-2-1,1 0-2,-8-7-1,0 4-1,-9-8 0,-4 2 0,-18-6 1,13 6 0,-13-6 0,-16 15 0,-3-6 0,0 5-1,-8 3 0,-2 2-1,-4 0-1,-1 1 1,3-2-1,6-3 0,5-2-2,2-6-3,10 2-7,-1-8-11,9-1-10,3-13 2,3-5-1</inkml:trace>
  <inkml:trace contextRef="#ctx0" brushRef="#br1" timeOffset="524494.9994">16351 11834 3,'0'0'24,"0"0"2,0 11-9,0-11-1,19 9-3,-2 0 0,2-5-1,12 7-1,0-4-2,6 3-3,-1-2-1,1 4-2,-5-3-1,-3 2-2,-6-2 2,-7 5-2,-8-5 1,-7 8 0,-7-5 0,-6 6-1,-10 1 1,-5 3 0,-6 2 0,-3 1 1,-4 0-2,2 0 1,2-3-1,4-3 0,8-4-1,4-6-3,10 0-4,-1-12-14,9-7-12,11 0-1,4-9 1</inkml:trace>
  <inkml:trace contextRef="#ctx0" brushRef="#br1" timeOffset="524887.0218">17015 11827 30,'11'-26'21,"0"1"0,0-3 0,-4 1-5,6 8-2,-9-4-2,5 12-2,-6-2-1,-3 13-3,11-3-1,-6 16 0,-3 5-1,2 11-1,-3 4-1,0 11 0,-3 5 0,-1 7 0,-2 0-1,-3-1-1,1-3 1,-1-3-1,-1-10 0,2-7 0,3-7-1,-1-9-3,4-2-7,1-14-15,-11-5-9,11 5-2,2-26 1</inkml:trace>
  <inkml:trace contextRef="#ctx0" brushRef="#br1" timeOffset="527654.1801">10221 13632 24,'-26'48'12,"2"2"2,-2-5-1,2-8-3,6-6-2,2-8 0,4-9-4,12-14 1,0 0-2,-2-25 0,13-3-1,5-14-1,5-6 1,3-13-1,4-5 1,1-2 0,2 2-1,3 3 2,0 6 1,-1 8 0,1 11 1,-5 7 0,2 13 1,-6 3-1,0 14 1,-6 8-2,1 11 0,-6 9-1,-2 13-1,-5 8 2,-3 12-3,-3 4 0,-4 7 1,-2-4-1,-2-1 0,-2-6-1,-1-4 0,4-9-1,0-12-1,3-7-3,-3-15-5,5 2-10,1-15-12,-13 0-4,13 0 3,-22-24 1</inkml:trace>
  <inkml:trace contextRef="#ctx0" brushRef="#br1" timeOffset="528250.2142">10137 13749 10,'0'0'27,"0"0"2,13-19-7,12 10-8,3-9 0,13 3-1,-2-5-1,9 5-3,-8-3-3,4 3-3,-7 6-4,-10-3-5,-2 11-12,-7 5-14,-18-4-1,18 15 0,-17-6 1</inkml:trace>
  <inkml:trace contextRef="#ctx0" brushRef="#br1" timeOffset="528872.2498">10844 13752 0,'12'-2'25,"-12"-7"1,0 9-4,0 0-8,0 0-2,-12-2 0,-1 3-2,4 6-3,-4-4-1,0 4-1,-4-1-1,1 3-1,-2-1-1,1 2-1,-1 2 1,0 2-1,-1 5 0,4 4-1,2 2 1,6 4-1,3 2 0,3 3 0,2 2-1,1-1 1,1 0 0,-3-5 1,-1 0-1,-1-4 1,-4-2-1,0-5 1,-4-2-1,1-4 1,0-4-2,-1-5 0,10-4-4,-19 5-4,19-5-9,-10-5-14,2-8-1,7 4 1</inkml:trace>
  <inkml:trace contextRef="#ctx0" brushRef="#br1" timeOffset="528917.2523">10519 14087 22,'0'0'28,"15"4"-8,2-4-2,4-6-3,9 5-2,0-8-2,6 4-2,-2-3-4,2 2-2,-5 1-6,-6-1-7,-1 3-14,-3 6-8,-11-5 1,2 5 0</inkml:trace>
  <inkml:trace contextRef="#ctx0" brushRef="#br1" timeOffset="529536.2877">11527 13747 9,'-9'-2'21,"9"2"-6,7-13-4,-7 13-2,18-18 0,-1 5-1,5 1 1,1-3 0,6 2-1,-2 0-1,2 6-1,-4-1-1,1 8-1,-8 4-1,1 7 0,-7 2-2,-3 5 0,-5 0 0,-1 2 0,0-2-1,-3-1 0,3-6 0,-1-1 0,-2-10 0,14 8 0,-3-9 0,3-4 0,3-2 0,-1-3 0,2 2-1,0-3-2,-2 6-5,-4-5-6,-2 2-9,-1 7-7,-9 1 1,0 0 0</inkml:trace>
  <inkml:trace contextRef="#ctx0" brushRef="#br1" timeOffset="529959.3119">11538 13939 15,'0'0'23,"0"0"-11,-3-10-1,3 10 0,0 0-2,16-13-1,-5 8-1,3 1-2,1 1 1,4 4-1,-4-1 0,7 6-1,-7 0 0,0 7-2,-2-1 0,0 3-1,-4-2-1,0 2 1,-3-4-1,-6-11 0,19 13 1,-10-11-1,6-5 1,0-1-1,2-4 1,1-2-1,4-3 1,-6 2-2,2 1-2,-6-2-6,-2 5-13,1 7-7,-11 0-1,0 0 2</inkml:trace>
  <inkml:trace contextRef="#ctx0" brushRef="#br1" timeOffset="542356.021">12574 13224 26,'0'0'19,"-5"-11"0,5 11-2,0 0-2,-6-11-4,6 11-1,0 0-3,-5 18 0,-1-7-2,4 8-2,-2 4-1,1 2-1,-3 4 0,3 2 0,0-3 0,1-1 0,0-3-1,2-4 1,-2-4-2,1-5 0,1 0-3,0-11-3,0 0-6,-3 9-10,3-9-8,0 0 2,0 0 0</inkml:trace>
  <inkml:trace contextRef="#ctx0" brushRef="#br1" timeOffset="542988.0571">12231 13752 25,'0'0'26,"0"0"1,10 0-6,10-3-12,11 3-1,5-5 0,10 4 0,4-7-1,7 3-2,1 0-1,-2 2-1,-5 2-2,-7 0-1,-5 6-2,-13 0-2,-6 6-5,-10-5-6,-4 3-9,-3 4-7,-3-13 1,-6 17 0</inkml:trace>
  <inkml:trace contextRef="#ctx0" brushRef="#br1" timeOffset="543437.0828">12272 14495 7,'-6'10'19,"7"4"-1,-1-14-2,-4 10-4,4-10-2,0 0-1,-2-15-2,2-4-2,3-2 0,-1-12-2,2-4-1,5-11 0,1-2-1,3-4 1,8 2 0,-2-2 0,6 6 1,5 3 0,2 6 1,2 3-1,2 11 0,-4 6 0,-1 2-1,-4 10 0,-4 3-1,-5 6 0,-9 7 0,-6 4 0,-6 2-1,-5 2 1,-6 3-1,-1-3 0,-3 2 0,0-4-1,2-1 0,4-1 0,5 0 0,4-3 0,3-10 0,12 17 0,-3-10 0,0 2 1,1 0 0,-4 1 1,-4 0-1,-5 2 1,-5 0 0,-6-1 0,-3 2 0,-2-5 0,0 2 0,0-5-2,3 1-1,5 0-9,2-2-18,9-4-2,0 0 0,6-12 0</inkml:trace>
  <inkml:trace contextRef="#ctx0" brushRef="#br1" timeOffset="545096.1777">19333 10110 12,'27'43'22,"-8"0"-8,12 9-5,0 9 2,6 10-1,0 6 0,-4 7-2,-2 7-2,-7 6-1,-4 8-2,-7 3-1,-6 6-1,-5 0 0,-7 4 2,-5 2-2,-5-1 1,-1 1 0,-4-2 0,-4-3 0,2 1 0,-8-3 0,2-7-1,-3-4 1,3-2-2,-3-8 0,0-5 1,0-9-1,4-8 0,3-8 0,4-7-1,3-10 0,1-10 0,8-6-2,-1-11 0,3-2-1,6-16 0,-8 9-1,8-9 1,-7-13 0,3 0 0,1-2 2,-3-4 1,0 2 0,1-1 2,-1 3 0,0 2 0,0 2 1,6 11 0,-11-11 0,11 11-1,0 0 0,0 0 0,0 0 0,-5 10 0,6 2 0,3 6 1,-4 3-1,-4 4 1,1 2 0,0 2 0,-3-2 0,-1-3 0,-1-6-1,1-2 0,7-16-1,-6 10 1,6-10-1,11-12 0,6-2 0,2-4-2,9 1-3,-1-7-9,1 3-15,10 7 0,-13-4 0</inkml:trace>
  <inkml:trace contextRef="#ctx0" brushRef="#br1" timeOffset="545827.2195">18463 13501 15,'0'0'26,"6"10"2,0 13-11,-6 4-6,3 10-1,-6 1 0,9 11 1,-10-2-2,4 5-3,-6-8-2,3-1-1,-2-10-2,1-5-1,0-6-2,0-9-4,5-2-4,-1-11-10,0 0-13,3-12 0,2-1 0</inkml:trace>
  <inkml:trace contextRef="#ctx0" brushRef="#br1" timeOffset="546364.2503">18838 13888 31,'34'1'32,"-3"-6"-2,2-5-9,9 6-5,-6-7-5,8 4-3,-7-2-3,4 2-1,-9 2-2,-3 0-1,-2 2-1,-8 1-2,2 4-3,-11-5-8,5 3-13,-6 4-8,-9-4 0,0 0 1</inkml:trace>
  <inkml:trace contextRef="#ctx0" brushRef="#br1" timeOffset="546397.2521">19138 13673 11,'0'0'26,"-8"12"-2,2 1-6,3 10 0,-3 0-5,6 9-4,-4-1-1,4 6-2,-3-5-1,2 0-3,1-6 0,0-1-2,0-6-1,-1-2 0,0-5-4,1-12-8,0 0-18,0 0-1,0 0 0</inkml:trace>
  <inkml:trace contextRef="#ctx0" brushRef="#br1" timeOffset="546972.285">20016 13176 21,'0'23'28,"-9"-3"1,0 9-14,6 8-6,-9 2 0,9 6-1,-9-4-3,6 3 0,-7-9-2,4-4-1,0-8 0,2-3-1,1-11 0,6-9 0,0 0-1,-4-17 0,5-5 0,2-6-1,0-7 1,3-10-2,1 0 1,2-5 0,5 5 0,2 3 0,4 4 0,1 6 1,7 9-1,0 6 0,3 9 1,0 4 0,0 7 0,-3 3 1,-3 7-1,-10 2 1,-5 4 0,-8 3-1,-11 0 1,-3 2-1,-11-4 1,-4-1-1,-3-1 1,1-5-1,4-4 0,0-3-1,4-1 1,5-5-1,4-1 0,12 1-1,0 0 1,0 0 0,0 0 0,19 11 0,-4 2 1,4 4 0,0 3 0,2 0 1,-1 6-1,-1-3 0,-3 0 1,-2-5-1,-4-2 0,-1-5 0,-9-11-4,7 12-8,-7-12-19,0 0 2,0 0-1</inkml:trace>
  <inkml:trace contextRef="#ctx0" brushRef="#br1" timeOffset="547371.3079">20345 13399 22,'13'-11'27,"8"5"-6,1 1-5,0 0-3,-4 7-2,-5 1-3,-1 8-2,-12 1 0,-3 6-2,-10 1 0,0 5-1,-8-3 0,3 0-1,-4-2-1,7-4 0,1-6-1,3 1 0,11-10 0,0 0-1,0 0 1,0 0 0,20 6 0,-4-7 0,4 1 0,1-3 1,4 2-1,-1 1 0,-1 0-1,-2 1-1,-2 4-6,-10-4-7,4 5-5,-13-6-8,0 0-3,5 15-1</inkml:trace>
  <inkml:trace contextRef="#ctx0" brushRef="#br1" timeOffset="547725.3281">19782 13791 22,'12'5'26,"13"-1"2,6-3-15,6-5-5,16 5 2,0-4-1,13 4 1,0-5-1,6 8-1,-7-5-2,4 2-2,-8-1-1,-6 2-2,-10-1 0,-8-1-1,-9 2-3,-12-4-4,0 6-6,-16-4-11,0 0-10,-12 3 1,-5-1 0</inkml:trace>
  <inkml:trace contextRef="#ctx0" brushRef="#br1" timeOffset="548334.3629">20078 14116 10,'2'33'27,"-7"-6"1,8 9 1,-3-3-21,-3-2-4,-1 1 0,-2-6-1,-1-3 0,-3-7-1,2-1-1,8-15 0,-15 5-1,15-5 0,-10-23 0,11 1-1,2-6-1,4-7 1,2-4 0,6-2 1,4-1-1,6 4 1,3 5 0,3 2 0,4 8 1,1 6 0,4 5 0,0 3 1,-2 7-1,-4 2 1,-2 5 0,-10 3 0,-6 3 0,-10 3 0,-7 3-1,-14 3 0,-7-1 0,-11 3-1,-1-2 1,-4-2-1,0-2-1,0-4 1,7-4 0,3 0-1,10-7 0,5 2 0,13-3 0,0 0 1,3 12-1,7-2 1,7 2 0,5 4 1,4 2 1,2 0 0,1 0 0,-1-1-1,-2 0 1,-5-4-1,-3-1-1,-6-1-2,-12-11-7,14 11-14,-14-11-9,0 0 1,5 10-1</inkml:trace>
  <inkml:trace contextRef="#ctx0" brushRef="#br1" timeOffset="548955.3985">20542 14311 24,'0'0'29,"10"-2"-4,-10 2-4,11-6-4,-11 6-4,0 0-3,0 0-1,7 25-2,-9-7-1,2 8-3,-3 1 0,3 5-2,-2 2 1,2-2-1,0-3-1,0-4-1,3-3-4,-6-11-10,-1-2-20,4-9-1,0 0 0,-9 1 1</inkml:trace>
  <inkml:trace contextRef="#ctx0" brushRef="#br1" timeOffset="2.7052E6">620 15002 9,'0'0'13,"-34"-41"-1,34 41-2,0 0-1,0 0-3,0 0-1,-22 60 0,22-60-2,-10 52 1,10-52-1,-11 65 0,11-65 1,-14 71-1,14-71-1,-12 71 1,12-71 0,-12 64-1,12-64 0,-8 47 0,8-47 0,0 0-1,0 0 0,0 0-1,0 0 1,0 0-1,-4-70 0,4 70-1,13-80 2,-4 36-2,0 0 1,0-4 1,4 4-1,-13 44 1,26-76-1,-26 76 1,27-51 0,-27 51 0,0 0 0,46-14-1,-46 14 1,0 0 0,39 62 0,-39-62 0,17 72 0,-10-28 0,0 0-1,-3 0 1,2 2-2,-5-3-3,-1-43-2,1 78-13,-1-78-10,-1 59 1,1-59 1</inkml:trace>
  <inkml:trace contextRef="#ctx0" brushRef="#br1" timeOffset="2.70584E6">508 15271 20,'0'0'15,"0"0"2,0 0-1,0 0-5,0 0-1,0 0-4,45-29-2,-45 29-5,0 0-10,0 0-16,51-14 2,-51 14-1</inkml:trace>
  <inkml:trace contextRef="#ctx0" brushRef="#br1" timeOffset="2.70763E6">836 15230 18,'0'0'27,"0"0"0,0 0-9,0 0-7,0 0-1,0 0-4,0 0-2,0 0 0,0 0-1,0 0-1,0 0 0,2 47-1,-2-47 1,0 0-1,0 0 0,0 0 0,0 0 0,28 40 0,-28-40 0,0 0 0,0 0 0,0 0-2,0 0 1,0 0-1,0 0 1,37-50-2,-37 50 2,0 0-2,0 0 2,0 0 0,16-47-1,-16 47 2,0 0-2,0 0 2,0 0-1,0 0 1,0 0-1,0 0 0,0 0 0,47 29 0,-27-43-1,2 34-1,-2-11 1,4 0 0,1-13 0,1-1 0,-3-9 0,1 0-1,-2-8 2,-1-2 0,-3-1 1,-3 0-2,-3 3 2,-4 4 0,-1 2 0,-6 5 0,-1 11 0,-3-10 0,3 10-1,-13 12 1,4 1-1,0 8 0,-1 0-1,2 5 2,2-3-2,3 2 1,1-3-1,4-3 2,4-4-2,0-4 1,6-2 0,0 0-1,2-1 1,2 6 0,-1 0 0,1 10-1,-5 3 0,0 6 0,-3 3-1,-6 4 0,0 1 1,-5 1-1,-4-3 0,-3-1 1,-1-9 0,-1-2 1,0-7-1,0-8 1,0-8-1,3-12 0,2-10 0,2-9 0,0-7 0,3-7 0,4-4 0,-1-5 1,6 0 0,3 0 1,2 4-1,2 1 1,0 6 0,5 2 0,-3 5 0,-2 2 0,2 4 0,-3 4-1,-1 2 1,1 4-1,-2 2 1,-1 4-1,-10 10 0,19-12 1,-19 12-1,19 1 1,-10 7-1,0 3 2,0 4-1,-2 2 0,-4 4 0,1 0 1,-2 2-2,-1-3 2,-2-3-2,0-4 0,0-3 0,1-10-1,0 0 1,0 0 0,0-9 0,4-5-2,0-6 2,4-3-1,0 1 1,1-1-1,0 2 0,1 6 0,-1 4 1,0 6 0,-9 5 0,19 4 0,-19-4 1,12 20 0,-6-7-1,1 2 1,-5 3 0,-1-1-1,0 2 1,-1-3-1,-1-2 0,0-3 0,1-11-1,-1 10 0,1-10 0,3-12-1,0-6 1,2 0-1,1-5 1,1 1 0,-1 2 0,3 3 0,-3 4 1,-6 13-1,13-5 1,-13 5 1,12 24-1,-6-5 1,0 3-1,0 3 1,0 1-1,-1-3 0,1-3 0,2-3-1,1-4 1,3-8-2,0-6 3,4-8-2,0-4 0,1-8 0,0-1 0,-5-4 2,4-1-2,-7-1 2,1 4-2,-7 6 1,-3 2 1,-3 4-1,3 12 0,-11-10-1,11 10 0,-14 8 0,5-1 1,3 4-1,0 2 1,3 5-1,0 1 1,5 4-1,-2-1 1,3 2 0,5-2-2,-2 0 3,0-4-3,0-1 2,1-5-1,-7-12 1,14 12 0,-14-12 0,16-8 0,-7-3 0,-2-6 0,7-2 1,-5-2-1,3-3 0,1 1 1,-1 3-1,2 1 1,1 6 0,-1 3 0,0 4 0,-2 6 0,4 3 1,-4 4-1,2 2 1,-3 2-1,-3 3 1,2 1-2,-4 3 2,-2 0-2,-2 0 0,-1-2 0,-1 1 0,-2-6 0,4 0-1,-2-11 0,0 0 0,0 0 0,9-13 0,0-9 0,-2-7-1,4-9 0,2-1-1,1-3 1,0 5-1,1 3 1,0 11 0,0 8 0,-2 13 1,-1 10 1,-3 10 0,-1 5 0,-1 3 1,0 4-1,-2-3 1,-2 0-1,0-3 0,1-4 0,2-4 0,-3-3-2,1-4 1,-4-9-6,11 0-12,2-2-6,-12-16 1</inkml:trace>
  <inkml:trace contextRef="#ctx0" brushRef="#br1" timeOffset="2.70832E6">2397 14669 9,'5'32'27,"-6"4"-7,3 7-4,2 8 0,1 5-4,-2 2-2,1 0-4,-1-2-2,1-6-4,-5-2 0,4-7-3,-5-8-2,1-4-3,-6-8-7,0-7-3,7-14 0,-18 6 1,6-14 0</inkml:trace>
  <inkml:trace contextRef="#ctx0" brushRef="#br1" timeOffset="2.70902E6">2372 15185 23,'16'-6'14,"8"0"-1,2 0-1,2-2-2,2-3-2,-2 0-2,0-4-2,-7-2-1,2 3-1,-7-4 0,-4 4 0,-5-1 0,-1 2 0,-10 2 0,4 11-1,-17-11 0,7 12 0,-5 6-1,0 7 0,1 4 0,1 6-1,1 5 1,5 4-1,4 0 1,3-2-1,3-3 1,6-4 0,4-6-1,2-3 1,6-9 0,3-6 0,6-7 0,1-4 1,3-7 0,0-1 0,-3-1 0,-3 0 0,-3 3 1,-7 3 1,-5 5 0,-13 9-1,0 0 1,0 12-2,-13 3 1,4 4-1,-7 1-1,4 4-1,2 0 1,-2 0-1,7-3 0,3-6 1,4-3-1,-2-12 1,15 12 0,-5-15 0,3-3 0,4-8 0,-1-5 1,2-10 0,1-5-1,-4-9 0,-5-8 0,1-5-1,-4-4 1,-7 1 0,-1 2-1,-3 6 2,1 10 0,-3 10 0,-1 11 0,7 20 0,-12 6 0,8 15 0,-2 13-1,3 11 1,0 6 0,2 2-1,4 5 1,-1-3-1,3-5 0,1-6 0,3-10 1,4-6-2,-1-8 1,-3-10-3,7-2-11,-1-8-15,-6-10-2,3 2 1</inkml:trace>
  <inkml:trace contextRef="#ctx0" brushRef="#br1" timeOffset="2.70956E6">3451 15066 3,'-12'9'24,"5"12"-4,-2-1-7,-2 3-2,0 6-2,-1-2 1,2 3-2,-4-6 0,6 0-2,-3-9-1,6-1 0,-1-4-2,6-10 1,0 0-1,0 0-1,-8-10 0,10-12-1,2-12 0,2-12 0,1-9-1,6-9 0,1-5 0,3-1 1,4 4-1,0 8 0,0 10 1,0 11-1,0 12 1,-2 11 1,-1 12-1,1 10 1,-2 10 0,0 7-1,-1 11 1,1 7-1,-7 7 0,2 3 0,-4 3 0,-2-2-1,-1-6-1,-5-1-1,2-6-4,-6-12-10,1-10-17,3-3-2,0-16 2</inkml:trace>
  <inkml:trace contextRef="#ctx0" brushRef="#br1" timeOffset="2.70959E6">3392 15032 35,'11'-3'18,"6"-1"-2,2 1 2,2-5-3,7 3-4,-6-5-3,3 2-4,-4 0-3,1-3-16,-10 1-14,4 13-1,-16-3 0</inkml:trace>
  <inkml:trace contextRef="#ctx0" brushRef="#br1" timeOffset="2.71008E6">4010 14991 13,'10'-6'11,"-10"6"1,0 0 0,13-10-2,-13 10-1,0 0-2,-3-14-1,3 14 1,-13-8-3,13 8 0,-14-8-2,14 8 1,-16-6-1,16 6 0,-10-1 0,10 1-1,0 0 0,-7 18 0,7-9-1,1 2-1,0 1-1,1 0-1,3 2-6,-2-2-12,-3-12-6,5 18 0</inkml:trace>
  <inkml:trace contextRef="#ctx0" brushRef="#br1" timeOffset="2.71051E6">3978 15259 4,'0'0'16,"0"0"-2,10 4-2,-10-4-1,0 0-1,10-14 0,-10 14-1,0-13-2,0 13-1,-3-10 0,3 10-1,0 0 0,-13-1-2,13 1 0,-9 9-1,9-9-1,-7 11-1,7-11-2,0 0-7,0 0-22,16 4 2,-10-17-1</inkml:trace>
  <inkml:trace contextRef="#ctx0" brushRef="#br1" timeOffset="2.71632E6">5075 15067 5,'0'0'6,"0"0"0,0 0-1,0 0-1,0 0-1,0 0-1,0 0 0,0 0-1,3 15 0,0-3-1,-2 4 1,5 5 0,-2 5 0,1 5 0,2 4 0,0 3 0,-2 7 0,1 1 0,0 2 1,-3 2-1,4 0 0,-1 3 1,-5-2 0,2 3 1,-3-1-1,1-4 0,-2-1 1,3-3-1,-4-5 0,3-5 0,0-7-1,-1-7 0,2-3 0,-1-6-1,-1-2 1,0-10-1,0 0 0,0 9 0,0-9 0,0 0 0,0 0 0,0 0 1,0 0-1,0 0 0,0 0 0,0 0 1,-4-10-1,4 10 0,0 0-1,-12-4 1,12 4-1,-21 11 1,9 1 0,-4 2 0,-6 4 0,1 4 0,-1 4 1,-4 2 0,1 1-1,5 4 1,-2-2-1,5 4 1,4-3-1,5 1 0,3 0 1,5-4-1,3 0 0,3-1 1,6-2 0,4-6 0,5-1 1,4-3 0,2-8 1,5 0-1,-1-8 0,5-5 0,-1-2 0,2-5-1,-5 0 1,-2-7-1,-1-4 0,-2 0 0,-1-2-1,-4 1 1,-3-6 0,-5 4 0,0-6-1,-5 4 0,-3 0 0,-2-2 0,-7 5-1,0-3 0,-6 4 0,-4 0-1,-3 7 1,-4-1-1,-2 7 0,-4 1 0,0 4 0,-2 4 0,0 3 1,3 0-4,3 3-3,4 6-12,-4-8-6,13 12 0</inkml:trace>
  <inkml:trace contextRef="#ctx0" brushRef="#br1" timeOffset="2.717E6">5139 16565 4,'4'19'5,"-2"-6"2,0 11 0,-2 1 2,0 14-1,2 1-1,0 6-1,-1 4-1,2-2-2,-2 1 0,0-6-1,0 2-1,0-10 0,-2-2-2,-1-6 2,1-7-2,0-2 2,0-4-3,0-2 2,1-12-2,-1 13 1,1-13-1,0 0 0,0 0-3,0 0-1,0 0-4,-15 5 1,3-6 0,-2 0 1,-5-2 0</inkml:trace>
  <inkml:trace contextRef="#ctx0" brushRef="#br1" timeOffset="2.7177E6">5012 17178 2,'-29'0'7,"1"1"1,5 0 1,4 1-1,5 6 0,14-8-1,0 0-2,9 2-1,11-2-2,7-3 0,9 2-1,3-3 1,6-2-1,1 1 0,1 1 0,-3 1 0,-6 1 0,-6-2 0,-6 2 1,-7 1-1,-9 2 0,-10-1 1,-11 11-1,-10-6 0,-4 7 0,-9-3 0,-2 7 0,-5-5-1,0 5 1,0-5 1,8 0-2,5-3 1,3 0 0,7-3-1,4 0 1,14-5-1,0 0 0,0 0 1,20 2-1,-5-3 1,4-1-1,1 0 1,2 1-1,-3 0-2,1-1-8,-2-4-17,6 7-1</inkml:trace>
  <inkml:trace contextRef="#ctx0" brushRef="#br1" timeOffset="2.71841E6">4071 16272 10,'0'0'6,"-9"-6"-3,9 6 1,0 0 1,0 0 1,0 0-1,0 0 1,0 0-1,0 0 0,-3 13-1,3 1-1,0 5-1,1 7 0,1-2-1,3 7 1,-1-4-2,4 2 1,2-3-1,2-4 1,4-5 0,-1-8 0,2-3 0,1-5 0,3-3 0,-5-4 0,1-7 0,-4-5 0,0-1 1,-5-4-2,-2 0 1,-7-5-1,-1 1 1,-4-2-1,2 3 2,-2 5-2,-4 0 0,7 6 0,0 2 0,3 13-2,3-15 2,-3 15-1,14-8 1,-6 8-1,4-1 1,4 2-1,-4 0 0,7-1-2,-4 0-4,1-3-12,6 10-6,-22-7 0</inkml:trace>
  <inkml:trace contextRef="#ctx0" brushRef="#br1" timeOffset="2.71911E6">4532 16386 2,'0'0'20,"-22"5"0,22-5-11,-15 5-13,2-1 0,0 0 0,-1 5 1,-3-1 1,3 1 2,-3-5 1,7 3 1,-2-1-1,6 3 1,6-9-1,-9 11 0,9-11-1,6 17 0,2-8 0,4 0 0,1 5 0,4-5 0,1 1 0,-2-1-1,1 3 1,-3-6 0,-3 6 1,-5-3 0,-3 0 0,-6 2 2,-6-1 0,-6 2 0,-1 0 1,-3-1 0,-2-1 0,2 0-2,4-4-3,1-3-9,14-3-12,-12-10-2</inkml:trace>
  <inkml:trace contextRef="#ctx0" brushRef="#br1" timeOffset="2.71917E6">4347 15905 14,'19'-5'11,"-6"4"0,6-2-1,1 0 1,7-2-2,1 0-2,4 0-2,1 0-1,1-1 0,-3 0-2,0 0-1,-4 3 0,-4 0-1,-1 2-3,-8-1-7,-5-3-14,2 14-2,-11-9 0</inkml:trace>
  <inkml:trace contextRef="#ctx0" brushRef="#br1" timeOffset="2.7198E6">4459 15715 7,'0'0'24,"0"0"-2,0 0-9,0 0-12,0 0-2,0 0 0,12 12 1,-7 1 0,1 2 1,2 7-1,0 5 1,-2 2-1,2 3 1,2 4 0,-1-2-1,1 0 0,0-4-1,0-7-16,9 2-7,-19-25 0</inkml:trace>
  <inkml:trace contextRef="#ctx0" brushRef="#br1" timeOffset="2.72044E6">5048 15141 0,'0'0'4,"0"0"0,0 0 0,0 0-1,0 0 0,0 0 0,0 0-1,0 0 1,0 0-1,0 0 0,12 0 0,-12 0 0,19 0 0,-5 0 0,3 0 0,3 0 0,5-1 0,4 0 0,4 0 0,5 0-1,4-1 1,3 2-1,3-4 1,1 3 0,0 0 0,1-3 1,-2 2-1,2-3 0,-8 1 0,2 0 0,-7 1 0,-1 1-1,-7-1 0,-2 0 0,-9 2-1,-4-1 1,-5 2-1,-9 0 0,12-2 0,-12 2-2,0 0-6,0 0-14,0 0-1</inkml:trace>
  <inkml:trace contextRef="#ctx0" brushRef="#br1" timeOffset="2.72114E6">5919 14720 4,'0'0'3,"0"0"-1,0 0 0,0 0 0,6 14 1,0-1 0,-2 6 1,4 6-1,-1 7 1,1 6 0,4 7-1,-1 2 0,-1 4 1,2 5-1,0-2-1,0 2 1,-2-3-1,-1-4 1,0-2-1,-2-6 1,-2-3-1,0-7 0,-1-6 0,-1-4-1,-2-3 0,0-8-1,-1-10-4,3 11-6,-3-11-13,0 0-1</inkml:trace>
  <inkml:trace contextRef="#ctx0" brushRef="#br1" timeOffset="2.72185E6">6231 14779 2,'0'0'22,"-2"-12"0,2 12-13,0 0-6,0 0-1,0 0-2,0 0-1,0 0 1,5 20 0,-2-3 0,0 10 0,4 7 2,-1 7-1,-1 5 1,3 2 0,0 3-1,-3 0 0,3-1-1,-2-4 1,1-4-1,0-5 1,1-3-1,-2-3 0,1-5 1,-3-2-1,2-3 1,-3-2-2,0-4-1,0-1-4,-2-3-4,-1-11-6,3 19-7</inkml:trace>
  <inkml:trace contextRef="#ctx0" brushRef="#br1" timeOffset="2.72188E6">6288 15327 9,'0'0'13,"0"0"-2,13-6-4,0 8-2,4-2 0,4 1 0,7 0-1,3 0 0,7 0 0,4 0-1,4-3-1,2 0 0,0-1-1,3-1 1,-2 1-1,1-3-1,-4 4 1,-6-3-1,-5 3 0,-2 0 0,-7 0 0,-4 3 0,-5-1-3,-3 1-4,-6 1-7,-8-2-9,0 0 0</inkml:trace>
  <inkml:trace contextRef="#ctx0" brushRef="#br1" timeOffset="2.72236E6">6838 15196 2,'0'0'17,"0"0"-1,-9-11-2,9 11-3,0 0-3,0 0-1,0 0-2,0 0-2,0 0 1,0 0-3,0 0 0,20 7-1,-6-2 1,4 3-1,6 2 1,2-1 1,0 0-1,4 0 0,-6 0 1,1-2 0,-5-2 0,1 0-1,-11-2 0,0 1 0,-10-4-1,0 0 1,4 12 0,-13-4-1,-3 5 1,-4 1 0,-2 4 0,-4-1 0,3 2-1,-3-1 1,4-2-1,2-1-1,7-3-1,0-4-5,9-8-19,-6 19-2,6-19-1</inkml:trace>
  <inkml:trace contextRef="#ctx0" brushRef="#br1" timeOffset="2.72473E6">6185 14799 8,'10'-4'9,"2"3"-1,4-4 0,8 2 0,4-3 0,6 2-2,8-1 0,2-2-2,6 2-1,4 0 0,1 3-1,-1-3 0,3 1 0,-4 3-1,-3-2 0,-4 2 0,-7 1-1,-8-1 1,-5 1 0,-7 0 0,-7 0 2,-12 0 0,15 0 1,-15 0 1,0 0 1,0 0 0,0 0 0,0-9-1,0 9-1,-6-12-1,6 12-1,-6-21 0,3 6-2,-3-4 1,2-4 0,-2-5 0,-1-5 1,1-4-1,3-5 0,-2-1 0,3-7 0,0 0 0,1-4-1,1 1 1,1-2-2,0 1 2,2-2-2,1 2 1,-2 3 1,-1 4-1,2 5 1,1 5-1,-3 6 1,2 6-2,-1 4 3,-1 5-3,-1 4 1,0 3 0,0 9 0,0-12-1,0 12 0,0 0 0,0 0 0,0 0 0,0 0-1,0 0 1,0 0 0,0 0 0,-10-2 0,1 4 1,-3 1 0,-4-1-1,-2 2 1,-5 0 0,-2-2 0,-2 0-1,2-1 1,5 0 0,1-1 0,4 0 0,2 0 0,13 0 0,-9 0 0,9 0 0,9-1 0,4 0 0,5-2 0,3 1 0,7-6 0,2 2 0,2-3 1,2 1-1,0-4 0,-3 1 0,-3 0 0,-3-2 0,-5 4 0,-4 4 1,-4-4-1,-2 5 1,-10 4-1,0 0 0,4-9 0,-14 7 0,0-1-1,-8 2 1,-1-2-1,-7 1 1,-3-1 0,-1-1-1,-2 2 1,4-1 1,1 0-1,8 0 0,0 0 0,7 2 0,2 0 0,10 1 0,0 0 0,0 0 1,0 0-1,1-15 0,-1 15 0,12-11 0,-12 11 1,15-17-1,-8 9 0,0-4 1,-2-3-1,-1-1 0,-1-3 0,-1-2 1,-3-4-1,-1-3 0,-2 0 0,-1-3 0,-1-2 0,-1 1 0,-2-1 0,3 0 0,-1 0 1,-2-2-1,6 4 0,-2 4 0,2 0 0,-1 4 0,3 2 0,-1 5 0,2 1 0,-1 5 0,1 10-1,-2-12 0,2 12 0,0 0 0,-11 2 0,11-2 0,-20 17 1,6-4-1,-1 1 0,-4 0 0,-2 5 1,1-1 0,1-3 0,5-1 0,0-1 0,3-3 0,2-1 0,9-9 0,-13 12 1,13-12-1,0 0 1,0 0-1,0 0 1,9-12 0,1 2-1,2-4 1,3-4-1,-1 0 0,3-5 0,-1-1 0,0 1 0,-4 3 0,-2 0 0,-1 4 0,0 3-1,-2 3 1,2 4 0,2 4-1,3 4 1,4 3-1,3 2 1,4 5 0,2 3 0,3 4-1,-2-1 1,0 2 0,-2 3 0,-2-1-3,-4-1-7,2-2-19,0 7-2,-12-11 2</inkml:trace>
  <inkml:trace contextRef="#ctx0" brushRef="#br1" timeOffset="2.72739E6">7027 15363 1,'8'25'2,"-1"6"0,3 6 1,1 4-1,-1 4 0,1 6 0,-1 2 0,0 2 0,0 5 0,-1-3 0,-3 8 0,0-5 0,4 5-1,-7-1 1,3 0-1,-1-3 1,0 0-1,-1-7 0,-1-6 0,-1-9-1,-1-5 1,1-9 0,-2-3 1,0-10-2,0-12 2,2 12-1,-2-12 0,0 0 0,0 0 0,0 0-1,0 0 1,0 0-1,0 0 1,0 0-1,0 0 0,0 0 1,0 0-1,0 0 1,0 0-1,0 0 1,-15 9-1,5-6 1,-5 1-1,-6 4 1,-1-1-1,-4 5 2,-1-3-1,0 3 0,2-4 0,3 2 0,3-2 0,9-2 0,10-6 0,-9 9 0,9-9-1,9 5 1,4-3 1,0 0-1,6 0 1,5-1 0,0-1 0,4 1 0,1-2 1,1 1-1,-1 0-1,0 2 1,-2-1-1,-4 2 2,-1 1-2,-2-1-1,-5 0 1,-2 0 0,-13-3 0,15 8 0,-15-8 0,-4 9-1,-7-2 1,-4 2 0,-4 0 0,-4 2 0,-4-1 0,1 1-1,-4 2 1,4-4-1,3 0 0,2-3 0,5 1 0,4-3-1,12-4 1,-11 11-1,11-11 1,7 9-1,2-2 0,7-3 1,2 4 0,7-2 0,3 0 0,5 1 0,1 0 0,2 1 1,2-2-1,-5 3 0,-2-2 0,-6-1 0,-4-1 0,-7 2 0,-14-7 0,3 14 0,-14-8-1,-7 2 1,-6-2 0,-4 1 0,-3-3 0,0 1 0,0-1 0,3-2 0,6 0 0,4-2 0,2 3 0,4-1 0,12-2 0,-12 8 0,12-8 0,-4 15 1,8-3-1,1 5 1,4 6 0,0 5-2,4 4 1,-1 8-1,0 2 2,0 7-1,-2-2 1,-1 4 2,-3-7 0,-1 4 2,-3-8-2,1-3 3,-5-8-2,2-1 1,-3-9-2,3 1-1,-3-7 0,0-1-1,2-2-1,-1-1-1,2 1-4,0-10-6,-3 10-13,3-10-9,0 0 1</inkml:trace>
  <inkml:trace contextRef="#ctx0" brushRef="#br1" timeOffset="2.72812E6">6983 17657 11,'1'9'23,"11"-6"1,6-4-20,3-1-3,8-2 1,5-1 1,3 1 2,4-5 0,2 4 3,1-3-2,1 3 1,-4-2 0,5 1-1,-9 0-1,1 3-1,-4 1-2,-4-1-1,-4 4-3,-7-1-2,-4 5-4,-15-5-5,0 0-5,-3 13 0,-9-7-4,-11-2 1</inkml:trace>
  <inkml:trace contextRef="#ctx0" brushRef="#br1" timeOffset="2.72818E6">7135 17720 11,'0'0'13,"0"0"-2,22 7 0,-3-12 0,6 3 0,-1-3-1,7 1-1,-3-3-2,3 3-1,-4-1-2,-4 3-2,-4 0-1,-7 2-2,-3 0 0,-9 0-1,0 0 1,-3 10-2,3-10-4,-12 14-12,1-15-8,11 1-1</inkml:trace>
  <inkml:trace contextRef="#ctx0" brushRef="#br1" timeOffset="2.72896E6">7690 16968 8,'4'-11'25,"-12"-10"0,6 8-17,2 3-5,0 10 1,0 0 0,0 0 0,16 2 1,-10 10-1,3 7 1,-3 1-1,5 8 0,-4 2-1,3 1-2,-4-1 1,-1 1-2,-2-8 0,-2-1-2,-1-7 2,-1-1-2,1-14 1,0 0 0,-11-14-1,6-4 1,1-5-2,-1-9 1,2-3-1,1-9 1,5 1-2,0-5 3,4 9-3,6-5 2,2 10 0,2 0 0,7 9 1,0 5 0,2 7 0,2 5 1,5 7 0,-2 5 0,3 7 0,-6 6 0,-3 8 0,-6 4 0,-4 3 0,-10 4 0,-10-3 0,-8 3 0,-11-9 0,-4-1 0,-7-8 0,-1-2 0,-5-6 0,4-4 0,1-3 0,6-3 1,3-3-1,5 1 0,6-3 0,2 1 0,14 4 0,-13-3 0,13 3 0,0 0 1,13 7 0,2 1 1,1 5-1,9 0-1,2 4 3,5 0-2,2 1 2,0 5-2,1-2 0,0-2-1,-2-5 0,-6 2-2,0-3-9,-2 1-16,-11-13 1</inkml:trace>
  <inkml:trace contextRef="#ctx0" brushRef="#br1" timeOffset="2.72954E6">8207 17114 0,'0'0'26,"6"19"1,-6-19-1,7 11-13,-1 6-12,2-3-1,-1 6 1,2 0 0,-1 3 0,1-2 1,-2 3-1,2-4 1,-3 0 0,0-5-1,-3-1 0,2-2-4,-5-12-5,5 16-8,-5-16-6,-4-9-5,4 9-2</inkml:trace>
  <inkml:trace contextRef="#ctx0" brushRef="#br1" timeOffset="2.72957E6">8325 17087 10,'0'0'25,"0"0"-7,0 0-6,16 17-4,-12-8 0,7 11-2,-4-3 1,6 9-3,-6-1 1,5 6-2,-2-6 0,-1 5 0,-1-7-2,-2-1-3,4-1-10,2-7-19,-12-14 1,16 4 0</inkml:trace>
  <inkml:trace contextRef="#ctx0" brushRef="#br1" timeOffset="2.73187E6">6900 14415 0,'12'-7'3,"4"2"0,1-2 1,5 1 0,3 0 0,3-2-1,5 0 1,4 1-1,2-1 0,4-2-1,3 2 1,1 0-1,-1-2 1,5 1-1,-5 2 0,2-1 0,-3 1 0,1-1 0,-3 3-1,1-2 0,-2 3 0,-1-3 0,0 3-1,-2 0 0,-2 1 1,-4 1-1,-1-1 0,-1 2 0,-4 0 0,-4 2 0,-1-2 0,-2 2 0,-4 1 0,-1-1 1,1-1-1,-4 1 0,1 0 0,-1 1 0,0-1 0,1-1 0,2 1 0,-2-1 0,0 2 0,0-2 0,-1 1 0,-4-1 0,-8 0 0,16 0 0,-16 0 0,0 0 0,9 0 0,-9 0 0,0 0 0,0 0 0,0 0 0,0 0 0,0 0 0,0 0 0,0 0 0,3 10 0,-3-10 0,0 0 0,3 14 0,-3-5 1,3 2-1,0 5 0,0 4 1,4 7-1,-1 5 1,1 7-1,1 7 1,1 5 0,0 5 0,2 4-1,2 2 1,1 3-1,-1-1 1,-1-2-1,2-2 1,-1-2-1,-2-5 0,0-4 1,0-2-1,-2-8 0,1-4 0,-4-6 0,-3-6 0,2-6 0,-1-3 0,-1-4 1,-3-10-1,5 11 1,-5-11-1,0 0 1,10 3 0,-10-3-1,15 0 1,-1-3-1,3 2 1,5-3-1,4 2 1,8-2-1,3 1 0,9 0 1,0 1 0,7-1 0,5-2 0,2 1 1,2-1-1,0 2 1,1 0 0,-3-1-1,-1 3 0,-8 0-1,-3 0 1,-10 1-1,-8-1 0,-7 1 0,-7 0-1,-5 0 1,-11 0 0,0 0-4,9 0-5,-9 0-13,0 0-2,0 0-2</inkml:trace>
  <inkml:trace contextRef="#ctx0" brushRef="#br1" timeOffset="2.73262E6">9391 14907 16,'0'0'19,"2"9"-10,-1 1-8,2 7-1,2 4 1,1 8 0,0 8 0,4 6 2,-1 6 1,2 6 0,0 5 1,0 0 0,0 2 0,3 0-1,-4-3 0,3-3 0,-4-5-2,0-7-1,1-8 0,-2-7-1,-4-7-1,1-8-3,-1-3-6,-1-2-14,-3-9-1,0-10-1</inkml:trace>
  <inkml:trace contextRef="#ctx0" brushRef="#br1" timeOffset="2.73267E6">9662 14921 12,'15'12'23,"-15"-2"-1,9 8-12,-2 13-9,3 9-1,0 10 0,1 8 0,1 7 1,-3 3-1,5 2 0,-5-5 1,-2-2 0,1-8 1,-1-7 0,-2-8-1,-1-7 1,1-8-2,-2-2-11,-6-12-12,9 3-1</inkml:trace>
  <inkml:trace contextRef="#ctx0" brushRef="#br1" timeOffset="2.73344E6">9765 15558 21,'20'13'25,"-6"-14"1,14 1-15,3 4-9,6 0-1,6-2 1,1 3 0,5-2 0,-2-2 2,5 3 0,-5-6 1,0 2 0,-4-3 0,0 0 0,-5-3-2,-2 3 0,-7-1-2,-3 1-2,-7 3-2,-5-4-3,-2 6-5,-12-2-7,0 0-8,0 0-3,0 0 0</inkml:trace>
  <inkml:trace contextRef="#ctx0" brushRef="#br1" timeOffset="2.7335E6">10382 15488 9,'-6'-9'10,"6"9"-2,0 0 0,0 0-1,0 0-1,0 0 0,0 0-1,0 0 0,0 0-1,0 0 0,18 3 0,-5 0-1,3 3 0,4-1 0,4 3-1,1-3 0,0 2-1,0 1-1,-3-1 0,-3-3 1,-3 0-1,-4 0 0,-2 0 1,-10-4 0,0 0-1,-5 11 1,-8-3 0,-7 2 0,-3 4 1,-5 0-1,-1 4 0,-3 1-1,3 2 1,2-3-1,4-2 0,6-1-3,1-3-3,7-1-9,6 6-11,3-17-1</inkml:trace>
  <inkml:trace contextRef="#ctx0" brushRef="#br1" timeOffset="2.73427E6">10640 15653 16,'11'9'25,"-11"-9"0,0 0-10,7 21-14,-3-4-1,-1 3 0,3 10 0,-1 6 0,2 5 3,-3 9-2,0 7 1,0 8 0,2 9 0,-1 8 0,-1 4 0,3 6 0,-1 2-1,-2 0 0,1 1 0,-2-2 0,-3-9-1,3-4 1,-4-7-1,-2-2 0,0-11 0,1-2 0,0-15 0,1-1 0,-1-11 0,1-1-1,1-12 2,0-2-2,2-6-1,-2-10-9,0 0-16,0 0-1,4-19 0</inkml:trace>
  <inkml:trace contextRef="#ctx0" brushRef="#br1" timeOffset="2.73432E6">10467 17375 5,'15'-3'23,"19"6"-2,0-9-18,6-2-1,9 1 2,1-3 1,2-1 0,1 1 1,3 0 1,-10-3 2,4 6-2,-13-2-1,1 1-3,-7 5-2,-10-1-7,-2 4-13,-4 0-10,-15 0-1</inkml:trace>
  <inkml:trace contextRef="#ctx0" brushRef="#br1" timeOffset="2.73438E6">10753 17361 13,'-24'7'16,"12"-1"-6,12-6 0,0 0-1,0 0 1,24 4 0,3-4 2,-2-6-2,10 5 0,-1-6-2,4 5 0,-7-4-4,0 4-5,-5-2-26,-3 1-6,-10-7 1,-4 1-2</inkml:trace>
  <inkml:trace contextRef="#ctx0" brushRef="#br1" timeOffset="2.73629E6">9737 14970 4,'9'1'10,"0"-3"0,4 3 0,2-4-1,7-2 0,5 0-2,5-2-1,5 2 0,7-6-3,-1 4 0,6-3-1,-3 2 0,-1-2-1,-2 5 2,-6-2-2,-3 2 0,-6 0 1,-5 3-1,-6-2 1,-4 3 0,-4 0 0,-9 1 1,0 0 0,9 1 1,-9-1 0,0 0-1,0 0 1,-3-9-1,3 9-1,-8-14 0,4 2-1,-2-6-1,-2-3 0,-2-4 0,0-3 0,1-5 0,-1-5 0,4-1 1,-3-1-1,4-1 1,4-1-1,1-4 0,1 3 0,2 1 0,1 1 1,1 4-2,-1 2 1,-1 6 0,1 2 0,-1 7 0,-3 6 0,2 4 0,-2 10 0,-2-13-1,2 13 1,0 0 0,0 0-1,0 0 1,0 0 0,0 0 0,0 0-1,0 0 1,-6-9-1,6 9 1,-9-3 0,0 0-1,-3 1 1,-1-2-1,-6-1 1,1 0 0,-4 0 0,-1-1 0,-1-1 0,3 1 0,2 0 0,4 2 0,-1 1 0,7 1 0,9 2 0,-13-4 0,13 4-1,0 0 1,0 0 0,0 0 0,19-6-1,-10 1 1,4 1 0,-1 1 0,1 1 0,-2-2 0,-11 4 0,13-5 0,-13 5-1,0 0 1,-16-3-1,-2 2 0,-3 1 0,-7 0 1,-3-1-1,-2 1 1,-2 0 0,4 0 0,4-3 1,5-1-1,2-2 1,8 0 0,4-6 0,4-6-1,4-5 1,4-3 1,1-6-2,3-6 1,-1-7 0,1-5-1,1-3 1,-3-3-1,-4-2 0,0-1 0,-4 1 0,2 2-1,-3 0 1,-2 8 1,2 2-2,0 8 2,0 3-2,0 7 2,2 5-1,-1 9 1,-1 2-2,3 12 1,-8-11 0,8 11-1,-20 11 1,2 1 0,-1 5 0,-3 3-1,-5 3 0,2 0 1,0 0 0,3-3-1,5-3 1,4-4-1,3-5 1,10-8 1,-9 8 0,9-8-1,0 0 1,2-18 0,1 3 0,2-3 0,1-5-1,3-2 1,2-3-1,-1-1 0,0 1 0,2 3 1,-3 6-2,-2 1 1,-1 8-1,-6 10 1,13-6-1,-4 9 1,0 9-1,6 7 1,4 7 0,2 4 0,6 5-1,4 2-4,6 3-10,7 9-15,-8-12 2,7 2-1</inkml:trace>
  <inkml:trace contextRef="#ctx0" brushRef="#br1" timeOffset="2.73861E6">10314 14548 12,'0'0'10,"0"0"-3,0 0-1,0 0-2,0 0-1,0 0-1,0 0-1,15-8 1,-3 8 0,6-4 1,4 1 1,5-2-1,4 1 2,6-3-1,3 3 0,-1-2-1,2 0 0,-1 1-1,-1 1 0,-1 1-1,-4 0 1,-5 1-1,-2 1-1,-2 1 0,-1 0 0,-1 1 1,-3 1-1,0 0 0,-1 1 0,-3-1 1,-1 2-1,-2-1 0,-1 2 1,-3 2-1,1 0 0,-4 3 0,2 4 0,-2 1 0,1 6 0,-2 3 0,2 6 0,0 1 0,-2 5 1,4 2-1,-4 0 0,5 4 0,-1 0 1,2-1-1,0 1 0,0-4 0,-2 2 1,4-1-1,-2-3 0,-2-3 0,1-4 0,-1-2 0,-1-6 0,-1-1 1,2-5-1,1-4 1,1-2 0,2-5 1,4 0 0,2-3 1,3-2-1,1 0 1,4-3-1,0 1-1,3 1 0,1-1 0,0-1 0,6 2 0,2 0-1,3 1 1,4-1 0,3-1 0,6 1-1,2-1 1,2 1 0,0 0-1,-1-1 2,1 0-1,-1 1 0,-2 3 0,0-1 0,-3-1 0,-4 2 0,-5-1 0,-1 1-1,-3-2 0,-3 2 0,-6 0 0,-5 1 1,1-2-1,-7 2 0,-3-1 0,-1-1 1,-4 2-1,-1 0 0,-11-2 0,15 0 0,-15 0 0,0 0 0,12 2 0,-12-2 0,0 0 0,0 0 0,10 8-1,-10-8 1,6 9 0,-6-9 0,9 19 0,-5-3 0,4 5 0,-1 6 1,1 8-1,3 8 0,-1 8 0,1 8 1,0 4-1,1 2 1,-1 1-1,2 1-1,-2-2 2,-1-7-2,2-4 1,-4-7 0,0-6 0,0-6 0,-2-5 0,-1-6 0,-3-6 0,2-2 0,-2-6 0,-2-10 0,4 15 1,-4-15-1,0 0 0,0 10 0,0-10 0,0 0 1,-16 10-1,3-5 1,-4 2-1,-5 0 1,-4 1 0,-5 1-1,0-1 1,-1 1 0,1-4-1,3 3 1,7-3-1,2-1 0,8-1 0,1 1 0,10-4 0,0 0 0,10 11 0,3-6 0,6 2 0,3 0 0,6-1 1,3 3-1,1 0 0,4-3 1,-2 1-1,0 1 0,-5-1 0,-4-2 0,-4 2 0,-3-2 0,-6-3 0,-2 2 0,-10-4 0,0 0 0,1 14 0,-11-8 1,-5 5-1,-4-3 0,-4 5 0,0-3 0,-5 3 0,2 0 0,4-1 0,2-1 0,6-5 0,5 3 0,9-9 0,-8 18 0,10-9 0,2 1 0,1 3 0,3 3 0,1 4 0,2 3 0,-2 6 0,3 4-1,-2 6 1,0 3 0,1 3 0,-2-1 0,0 0 0,-1-1 1,0-6-1,-4-2 0,-2-4 0,2-9-1,-2 1 0,1-8-2,-2 3-7,-1-9-18,0-9-5,2 10 1,-2-10 0</inkml:trace>
  <inkml:trace contextRef="#ctx0" brushRef="#br1" timeOffset="2.73939E6">12570 17132 35,'25'23'31,"-4"-20"0,13-3-5,4 2-24,6-2-1,9 0-1,6-8 1,0 6 2,-2-7-1,-1 5 1,0-4-2,-3 3 3,-5-2-3,-9 3 1,-6 3-3,-9-1-3,-2 8-8,-11-7-13,-11 1-7,0 0-1,-23 1 1</inkml:trace>
  <inkml:trace contextRef="#ctx0" brushRef="#br1" timeOffset="2.73945E6">12805 17267 16,'13'4'16,"2"-1"-1,10 0-2,6 2-1,3-3-3,2 1-1,-1-3-4,-3 4-2,-5-3-3,-5 3-3,-9 0-1,-13-4-1,-7 14 1,-11-8 0,-5 3 1,-3 0 2,-4 3 1,3-3 2,3-1 0,5 2 0,19-10 0,-10 15 0,10-15-3,24 10-5,-2-15-15,15 5-1</inkml:trace>
  <inkml:trace contextRef="#ctx0" brushRef="#br1" timeOffset="2.74024E6">13164 16194 19,'0'0'23,"10"30"0,-4-7-17,0 3-6,1 6 0,2 3 0,0-2 1,2 1-1,-2-5 1,-2-2-1,0-6 1,-4-3-2,2-5-7,-5-13-15,4 13 0</inkml:trace>
  <inkml:trace contextRef="#ctx0" brushRef="#br1" timeOffset="2.74029E6">13152 16182 13,'12'-7'27,"13"10"0,-3-10 1,9 6-20,3 2-7,3 2-1,3 3 0,-5 3-1,-1 4 1,-7-1 0,-7 3 0,-8 0-1,-6 4 1,-10-4 0,-11 2 0,-4-4-1,-7 0 1,-4-2 0,-1-2-1,-2-4 1,-1 0 0,5-5 0,5 0 0,3-3 0,7 0 1,2 1-1,12 2 0,-12-4 1,12 4-1,0 0 0,12 4 1,4 0-1,5 6 0,6-1 1,7 3-1,4 5 1,6 0 0,-2 4 0,2-2 0,-5 0 0,-4 0 1,-6-4-1,-5-1 0,-6-5 0,-5 0-3,-4-2-4,-9-7-11,0 0-12,-11 14 0,-4-16 2</inkml:trace>
  <inkml:trace contextRef="#ctx0" brushRef="#br1" timeOffset="2.74096E6">13572 16530 39,'30'9'29,"-12"-18"2,9 11-2,1-6-30,1 4-1,1 0 0,-2 0 0,-3 7 1,-6-2-1,-7 4 1,-12-9 1,13 16-1,-17-2 2,-3-1-1,-5 2 0,0-1 0,-4 4 0,1-6 0,-1 2 1,2-3-2,2-2 1,12-9 0,-12 12 1,12-12-1,0 0 1,0 0 0,15 8-1,-1-8 1,3-1 0,2 1 0,4-3 0,-2 2-1,4-2 1,-6 2-1,1 0 0,-4-1-2,-3 5-3,-3-6-9,-10 3-17,18 2 2,-18-2-1</inkml:trace>
  <inkml:trace contextRef="#ctx0" brushRef="#br1" timeOffset="2.74146E6">14001 16573 7,'0'0'25,"15"-3"0,-12-9 1,9 4-19,4-1-7,2 1 0,2-1 1,4 3-1,-3-2 1,2 6-1,-1 0 1,-4 2 0,-2 6 1,-5 1-1,-1 4 0,-6 1 1,-3 4-1,-5 1 0,-3 2 0,-2-2 1,1-2-1,-2-1 1,2-3-2,0-2 1,8-9 0,-7 13 0,7-13 0,0 0 1,13 11 0,-2-10 0,4 1 1,7-3-1,3 4 0,1-6 0,5 3 0,-3-1 0,-2-1-1,-2 2-1,-2 0 0,-9 0-3,-4-1-4,1 2-17,-10-1-7,0 0 0,0 0 0</inkml:trace>
  <inkml:trace contextRef="#ctx0" brushRef="#br1" timeOffset="2.74267E6">12471 15288 4,'0'0'11,"-3"-11"-2,3 11-2,0 0-2,15-9-1,-6 7 0,5-1-1,4 1 0,4 0 0,6 1 0,6-1 1,1 2-2,8-1 1,0-1 0,1 0-1,3-2 0,0 1-1,2-1 1,-4 0 0,-1-1 1,-6 1-1,-2 0 2,-5 0-2,-3 3 0,-7-2 0,-3 1 0,-4 2 0,-3-2-1,-11 2-1,14 0 1,-14 0-1,0 0 0,0 0 0,0 0 0,0 0 1,0 0-1,0 0 0,-11-6 1,11 6-1,-11-2 0,11 2 0,-12-1 0,12 1 0,0 0-1,-10 6 1,10-6 0,5 10 0,-5-10 0,16 12 0,-4-9 0,4 0 1,4 0 0,1-4 0,-1 0 0,0-3 0,-2 0 0,-2-3 0,-4-1 1,-6-3-1,-6 0 0,-5-2 0,-4 4 0,-7-1 0,1 2 0,-4 0-1,1 3 0,2 3 1,1 4-2,5 0 1,10-2-2,-9 17-4,9-8-10,0-9-13,18 24 2,-18-24-1</inkml:trace>
  <inkml:trace contextRef="#ctx0" brushRef="#br1" timeOffset="2.74346E6">13695 14933 6,'0'0'21,"0"0"0,12 7-11,-12-7-9,17 17-2,-6-3 2,2 5-1,-1 1 1,3 5 1,0-1 0,1 1 0,-1 1 1,4-3 1,-4-4-1,4-2 0,-1-6 0,-5-1 1,-1-3-1,-2-6 0,-10-1 0,12-10-1,-9-4 1,-3 0-1,0-6 0,-1-3 0,-1-3-1,2-3-1,-2 0 1,2 1-1,0 1 0,2 3 0,-1 2 0,2 6 0,0 1 0,0 6 0,-3 9-1,4-13-1,-4 13-3,9-4-5,-9 4-9,15 5-8,-15-5 0</inkml:trace>
  <inkml:trace contextRef="#ctx0" brushRef="#br1" timeOffset="2.74424E6">14144 15224 18,'0'0'23,"0"0"0,-17 8-15,17-8-8,-13 15-1,7-6 1,0 4 0,2 1 0,2 1 1,3 1 2,4-1-1,4-3 2,4-2 1,2-4-1,3 1-1,0-7 1,1 0-1,-1-7 1,1 1-1,-7-6 0,0-1 0,-5-3 0,-2 1 0,-7-3 0,1 1 0,-8 3-1,0 0-1,-3 5 0,-1 2 0,-2 2-1,-2 5 0,2 2-1,-1 1 1,2 2-1,1-2-4,7 8-6,0 3-19,6-14-1,1 15 2</inkml:trace>
  <inkml:trace contextRef="#ctx0" brushRef="#br1" timeOffset="2.78166E6">7694 17962 1,'0'0'19,"0"0"-2,0 0-3,0 0-1,0 0-2,0 0 0,0 0-3,0 0-3,44 4 0,-44-4-2,0 0-1,43-5 0,-43 5-1,0 0-1,53-6-1,-53 6-1,0 0-3,58-6-6,-58 6-9,0 0-10,51-11 2</inkml:trace>
  <inkml:trace contextRef="#ctx0" brushRef="#br1" timeOffset="2.78245E6">7788 18018 4,'0'0'26,"0"0"-6,0 0-5,0 0 0,0 0 0,0 0-5,-14 39-2,14-39-4,0 0-1,0 0-4,55 0-1,-55 0-3,0 0-5,53 1-17,-53-1-7,0 0 5</inkml:trace>
  <inkml:trace contextRef="#ctx0" brushRef="#br1" timeOffset="2.78327E6">8241 17775 24,'0'0'11,"0"50"1,0-50-2,0 0-2,-1 54-3,1-54 0,0 0-2,-10 51 0,10-51 1,0 0-1,-19 51 2,19-51-1,0 0 1,0 0 1,0 0 0,28 21 0,-38-46-1,8-9-1,0-9 0,10-5-1,3 0 1,11-3-1,-2 11 1,7 12-3,8 6 3,0 8 0,1 3-2,-2 8-1,-5 6-1,-6 7 0,-7 4-1,-5 7-1,-11 6 1,0-27-2,0 0 3,-17 45 0,17-45-1,0 0 1,-42 46-1,42-46 2,0 0-1,-56 36 1,56-36-2,-38 20 1,-8-15-1,15-2-2,-6-8 2,15-2-1,4-2 2,18 9-2,0 0 2,0 0-2,0 0 4,0 0 2,0 0-1,46 11 0,-46-11-1,0 0 1,50 24-1,-50-24 0,0 0-4,56 31-7,-56-31-11,0 0-15,43 26 1,-43-26-1</inkml:trace>
  <inkml:trace contextRef="#ctx0" brushRef="#br1" timeOffset="2.78406E6">8621 17866 4,'0'0'30,"0"0"0,0 0-8,24 42-11,-24-42 0,0 0-3,7 60-4,-7-60-3,0 44-1,0-44-2,-2 47 0,2-47-4,-1 45-8,1-45-18,0 0 2,3 50-2</inkml:trace>
  <inkml:trace contextRef="#ctx0" brushRef="#br1" timeOffset="2.78412E6">9041 17564 25,'0'0'20,"3"18"0,-9-5 0,4 12-5,-7 0-3,1 13-2,8-38-2,-19 42 0,19-42-1,-10 56-3,10-56-2,-21 58-2,21-58 0,-13 60-4,13-60-1,-25 44-7,25-44-8,-8 43-13,8-43 0,0 0 3</inkml:trace>
  <inkml:trace contextRef="#ctx0" brushRef="#br1" timeOffset="2.7847E6">9173 17546 21,'-4'11'31,"2"8"-1,-4 7-6,-7 6-8,13-32-6,-9 45 0,9-45-2,-18 56-1,18-56-5,-14 71 1,14-71-3,-18 70 1,18-70-4,-16 61-5,16-61-7,-12 53-11,12-53-12,0 40 4,0-40 1</inkml:trace>
  <inkml:trace contextRef="#ctx0" brushRef="#br1" timeOffset="2.78524E6">9278 17699 13,'6'58'29,"-6"-58"2,-4 42-13,4-42-3,-5 51-2,5-51-3,-5 47-7,5-47-2,-8 37-1,8-37-2,0 0 0,0 0 0,-11 46 0,11-46 0,24-7 0,-24-9-1,-6-18 2,11-7-1,-4-11 1,13-2 0,-6 1 2,10 9-2,7 13 3,1 10 1,7 7-1,-2 7 1,0 4 0,-5 4-1,-1 8 1,-7 3-1,-6 4-1,-9 5 1,-6 4-1,-10 2 0,-2 1 0,15-28-1,0 0 1,0 0 2,-50 52-1,50-52 1,0 0-1,-43 34 1,14-24-3,13-2 0,-7-9-1,23 1-2,-16 0 2,16 0-2,0 0 4,0 0-1,0 0 1,0 0 3,0 0-3,47 10 2,-47-10-1,0 0 0,45 19-6,-45-19-7,0 0-13,53 28-10,-53-28 0,0 0 0</inkml:trace>
  <inkml:trace contextRef="#ctx0" brushRef="#br1" timeOffset="2.78528E6">9605 17922 7,'42'-27'34,"-16"8"-2,6 2 1,-6 8-15,2 3-5,-28 6-2,0 0-3,0 0-2,0 0-2,0 0 1,0 0 0,0 0-2,25 43-1,-25-43-3,0 0-1,-18 46 0,18-46-1,0 0 0,-23 47 0,23-47 1,0 0 3,0 0 1,-22 47 0,22-47 0,0 0 0,0 0 0,0 0 0,0 0-1,60 3-8,-60-3-16,0 0-14,63-16 1,-63 16 0</inkml:trace>
  <inkml:trace contextRef="#ctx0" brushRef="#br1" timeOffset="2.78632E6">13902 17202 5,'0'0'22,"0"0"-8,0 0-1,0 0 2,0 0-1,15 6-1,-5-7-1,10 6-1,-4-8-2,7 4-2,-5-4-2,6 2-4,-4 0-1,-3-4-8,0 6-13,-3-1-12,-14 0 1,9 1-1</inkml:trace>
  <inkml:trace contextRef="#ctx0" brushRef="#br1" timeOffset="2.78697E6">13877 17314 12,'17'1'29,"-3"-1"2,6-2-13,8 2-4,-3-3-2,6 3-5,-7 2-5,-2-1-8,0 5-12,-2 0-14,-7-5 3,3 3-2</inkml:trace>
  <inkml:trace contextRef="#ctx0" brushRef="#br1" timeOffset="2.78751E6">14348 17136 19,'0'0'28,"10"20"1,-10-9 0,3-2-25,2 9-1,-4-4-1,-1 7 0,-1-6 0,-1 3-1,-1-5-1,-1-3 0,4-10-1,-7 9 1,7-9-1,-7-11 0,7-2 1,1-9-1,3-3 0,3-8 2,2 0-1,3-5 1,4 3 0,6-1 1,5 3 0,5 5 1,-1 5-1,6 8 0,-3 3 0,0 7 0,-6 3-1,-5 8 0,-10 4-3,-8 2 0,-9 5 0,-11 1-1,-7 2 0,-7 0 0,-4-3 0,-1-1 0,0-5 2,3-1 0,5-3 1,5-5 1,6-2-1,15 0 0,-11-4 1,11 4-1,11-1 1,0 5 1,2 5-1,9 1 0,0 5 1,3 5-1,-1 0 1,2 4-1,-2-4 0,-3 3-1,-3-6 0,-5 3-1,-2-3-7,-7-5-14,-4-12-9,0 16 0,0-16 1</inkml:trace>
  <inkml:trace contextRef="#ctx0" brushRef="#br1" timeOffset="2.78755E6">14798 17194 5,'-3'18'29,"5"6"2,-2 3-11,-3-9-5,3 10-1,-4-10-3,4 5-4,0-8-4,0 1-4,2 0-5,-4-6-13,2-10-12,9 4-2,-9-4 2</inkml:trace>
  <inkml:trace contextRef="#ctx0" brushRef="#br1" timeOffset="2.78803E6">14859 17238 18,'0'0'31,"0"0"0,12-4-12,-12 4-5,27-2-2,-10-3-2,11 6-2,-2-5-2,7 2-2,-2-2-2,2 3-1,-3-3-2,-4 1-4,-1 4-6,-10-9-8,2 6-13,-5-1-4,-12 3 2</inkml:trace>
  <inkml:trace contextRef="#ctx0" brushRef="#br1" timeOffset="2.78807E6">15078 17087 29,'-4'14'32,"0"3"-10,-3-1-1,7 11-6,-8-7-3,7 12-4,-4-5-3,5 6-3,-2-9-1,1-1-6,4 1-14,-3-6-15,0-5 0,0-13 0</inkml:trace>
  <inkml:trace contextRef="#ctx0" brushRef="#br1" timeOffset="2.78849E6">15320 17069 2,'4'12'27,"3"12"2,-12 3-5,-1-3-11,6 6-6,-7-5 1,4 4-4,-7-9-1,7 2 0,-3-8-2,3-5-1,3-9 0,0 0-1,0 0 0,-12-8 0,13-7-1,-1-9 1,5-4 0,-2-8 1,4 3 0,2-4 1,8 3-1,2 2 1,2 6 1,2 6 0,1 7 0,5 7 0,-5 3 0,3 3 0,-7 3 0,-1 6 0,-10-1-1,-3 4 0,-9 2-1,-9 0 0,-9 6-1,-4-4 0,-2 2 0,-6-5-1,3 0 2,2-5-2,6 1 1,1-8 0,8 1 0,13-2 1,0 0-1,0 0 1,22 7 0,-4 3 0,1-1 1,6 8 0,0-3-1,3 5 1,-4-6 0,-2 5-1,-4-6 0,-5 0-1,0-1-4,-13-11-15,3 11-12,-3-11 1,0 0 0</inkml:trace>
  <inkml:trace contextRef="#ctx0" brushRef="#br1" timeOffset="2.78919E6">15586 17233 27,'9'-4'33,"3"1"0,9 0-18,-4-3-3,5 6-1,-4-5-4,1 10-2,-3-4-2,-5 8-1,-2 0-1,-8 6 0,-4 0 0,-5 2 0,-6 1-1,0 1 0,-3-2 0,1-3 0,3-1-1,2-2 1,11-11 0,-13 12-1,13-12 1,0 0 0,13 5 0,-1-5 0,3-2 0,4 0 0,6-2-1,0 1 1,5 0-4,-8-3-9,0 0-21,0 4-1,-10-1 2</inkml:trace>
  <inkml:trace contextRef="#ctx0" brushRef="#br1" timeOffset="2.79509E6">8309 17887 10,'0'0'9,"0"0"1,0 0-1,0 0-1,0 0-1,0 0-1,0 0-1,0 0-1,0 0 0,0 0-1,0 41-1,0-41-1,0 0 1,0 0-2,0 0-1,30 48 1,-30-48-1,0 0 0,26 42 0,-26-42 0,0 0 0,30 50 1,-30-50 0,0 0 0,33 52 0,-33-52-1,0 0-2,25 43-2,-25-43-5,0 0-9,0 0-4</inkml:trace>
  <inkml:trace contextRef="#ctx0" brushRef="#br1" timeOffset="2.90451E6">16093 14182 7,'-1'39'9,"-2"7"-1,0 10-2,-1 9-1,1 6-1,0 11 0,-1 7 0,0 8 0,2 7 0,-1 11-1,0 6 1,1 9 0,-1 6 0,1 5-1,0 4-1,3 2 0,-2 0 0,4 1 0,-3-1 0,4-3 0,-4 0-1,4-1 0,-3-7 0,0 3-1,1-7 2,1 2 0,-3-11-1,2-2 2,-1-67-2,-6 7 2,9 2-1,-4 6 1,0-8-2,-5 3 0,8 0 0,-6-2-1,1-9 2,-2 2-3,8-3 0,-4 1 0,0-10-2,-6 1-3,11 0-4,-8-1-5,3-43-7,0 68-6</inkml:trace>
  <inkml:trace contextRef="#ctx0" brushRef="#br1" timeOffset="2.9058E6">17104 14450 5,'119'14'3,"3"0"2,5 1-1,6-1 0,1 0 0,1-3-1,1 2 0,5-3-1,0 1 1,1-1 0,1-4-1,-2 3 0,7 0 1,-2-1-1,4-3 2,-2 5-2,1-1 2,6-1-2,-3-2 1,4 2-1,-1 1 1,3-3-2,0-1 1,3 1-1,0 0-1,0-1 0,3 1 1,-4 0-1,-1 1 0,-2-1 0,1 2 0,-4-2 1,-3-1 0,-4-1 0,-5-2-1,-4 1 1,-3-3 1,-9-1-1,-2 1 1,-9 0-2,-5 2 0,-13-1-2,-8 2-7,-9 9-17,-25-11 0</inkml:trace>
  <inkml:trace contextRef="#ctx0" brushRef="#br1" timeOffset="2.90857E6">16897 14902 5,'0'0'7,"0"0"-1,0 0-2,0 0-1,0 0-1,-5 13 0,4-4-1,-2 3 0,0 7 1,0 6 0,0 5 0,-3 6 0,2 8 0,1 6 0,0 2 0,0 1-1,0 1 1,2 3 0,-4-1-1,2-2 0,2-4 0,-3-5 0,1-4 0,1-5-1,0-6 0,1-5 1,1-7-1,0-4 0,0-4 0,0-10 0,3 15 0,-3-15 0,0 0 1,1 11-1,-1-11 0,0 0 0,0 0 1,2 10-1,-2-10 0,0 0 0,0 0 1,0 0-1,0 0 0,0 0 0,0 0 0,0 0 0,0 0 0,0 0 1,0 0-1,0 0 1,0 0 1,0 0-1,0 0 0,0 0 1,0 0-1,0 0 0,-9 6 0,9-6 0,-13 6 0,3-4-1,-1 5 1,-1-2-1,-1 2 1,1 1-1,-2 0 0,2-1 1,1 1-1,1-3 0,10-5-1,-10 7 0,10-7 1,0 0-1,9 12 0,2-8 1,3 1-1,6-1 1,3 1 0,3 1 0,4 3 0,-1-4 1,0 4-1,-3-2 0,-1 0 0,-5 2 0,-3-3 0,-5 1 0,-12-7 1,10 14-1,-10-14 1,-13 13-1,2-6 1,-9 3 0,-1 1-1,-5 0 1,-2 2-1,-3 0 0,1-1 0,5 0 0,1-1-1,6-1 1,5-1-1,13-9 0,-10 14 0,10-14 0,4 14 1,-4-14-1,12 12 1,-12-12 0,16 19 0,-9-8 0,0 5 0,-1 2 0,-2 3 0,0 7 1,-1 3-1,-3 6 0,1 2 0,1 7 1,-2 0-1,0 4 0,1 2 1,-2-2-1,1 3 0,2-5 1,-1-2-1,-1-3 0,0-7 0,0-5 0,0-8-5,0-4-9,0-19-10,0 0 1</inkml:trace>
  <inkml:trace contextRef="#ctx0" brushRef="#br1" timeOffset="2.91069E6">16792 15357 3,'21'4'7,"-5"-1"-2,8 5 0,2-3-1,7 3-1,2 0 0,7 2-1,-1-4 0,5 3 0,0-3-1,1 0 1,-5-2 0,1-1 0,-3-1 0,-3-2 1,-3 1 0,-4-2-1,-6 1 1,-4-2-1,-2 2 0,-3 0-1,-5 0 1,-10 0-2,13 0 1,-13 0 0,0 0-1,0 0 1,11 0 0,-11 0 0,0 0 0,0 0 0,4-10 0,-4 10-1,6-15 1,-3 4-1,4-1 0,-1-2-1,0 0 1,3-2-1,0 3 0,0 0 0,-1 1 1,2 2 0,-10 10 0,15-11-1,-15 11 1,9-4-1,-9 4 1,6 10 0,-4 0 0,2 5 0,-1 3 0,-1 6 1,1-1-1,0 3 1,1 0-1,-1-2 0,1-1 0,-1-4 0,3-5 1,-3-4-1,-3-10 0,0 0 1,12 2-1,-9-14 1,3-6 0,1-5 0,-1-5-1,1-2 1,1-1 0,1 1-1,-2 3 0,1 4 0,-1 6 0,2 6 0,-9 11 1,13-10-1,-13 10-1,13 10 2,-6 0-1,-2 4 1,0 5-1,1 4 1,-2 2 0,0 2 0,0 0-1,0-3 1,-1-1-1,-1-6 0,1-2 0,-2-6 0,-1-9 0,5 9 0,-5-9 0,0 0 0,0 0 0,13-13 0,-10 3 0,1-4 0,-1 1-1,0-1 1,0 1 0,-1 1-1,1 2 1,-3 10-1,6-11 1,-6 11-1,10-5 1,-10 5-1,14 0 1,-4 2 0,1 1 0,1 1 0,6 0 0,-2 1 1,3-1-1,5 0 0,1-1 0,-1 0 1,4 0-1,-2 0 0,2-2 0,0 3 0,0-2 0,0 1 0,2 1 0,-5 1 1,2-1-1,1 1 0,-3-1 0,0 1 0,0-3 1,0 1-1,-7-2 0,4 0 1,-4-2 0,1 0-1,-3 0 0,-4-1 1,0 0-1,0 1 0,-12 1 2,15-4-2,-15 4 0,10-4 0,-10 4 0,0 0 0,10 0 0,-10 0 0,0 0 0,9-3 0,-9 3 0,12-1 0,-12 1 0,12-2 0,-12 2 0,18-3 0,-9 1 0,2 0 0,-2 1 0,4 1 0,-1-1 0,-2 0 0,2-1 0,-3 3 0,1-2 0,-10 1 0,16 0 0,-16 0 0,10-1 0,-10 1 1,0 0-1,0 0 1,0 0-1,0 0 1,0 0 0,0 0 0,0 0 0,0 0 1,0 0-1,0 0 0,0 0 1,0 0-1,0 0 0,0 0 0,0 0-1,0 0 1,0 0-1,0 0 0,-4 16 0,4-16 0,6 16 0,-6-16 0,12 18 0,-12-18 1,17 11 0,-7-11 1,1-2 1,1-1-1,0-5 0,-2-2 1,1-1-1,-3-2 1,-1-1-1,-4-1-1,-2 1 0,-3 0 1,-4 1-1,-2 3 0,-4 2-1,0 3 0,-3 1 0,2 5-1,0 3 1,0 5-1,3 3 0,1 5-1,1-1-2,5 4-6,-2 1-9,0-5-12,7 6 2,-6-11-1</inkml:trace>
  <inkml:trace contextRef="#ctx0" brushRef="#br1" timeOffset="2.91154E6">16443 16893 3,'0'0'14,"17"5"-3,-3-3 1,6-1-1,8 1 0,6-1 0,8 0-3,3-1-1,3 1-3,0 0 0,1-1-3,-3-1 1,-2 1-1,-9-1 0,-2 1-2,-7 0-1,-5-2-3,-5 4-7,-1-1-9,-15-1-7,14 0 1</inkml:trace>
  <inkml:trace contextRef="#ctx0" brushRef="#br1" timeOffset="2.91234E6">16644 17032 15,'9'-8'24,"7"4"-14,5 0-3,3-2 2,3 3-2,-2-2-2,1 2-1,-1 1-3,-4 1-2,1 0-4,-8 2-7,-1-3-11,0 10-3</inkml:trace>
  <inkml:trace contextRef="#ctx0" brushRef="#br1" timeOffset="2.91239E6">16729 17134 0,'0'0'23,"21"-16"-11,-1 9-1,6-4-1,-1 1-4,2-4-12,4 8-13,-11-11-4</inkml:trace>
  <inkml:trace contextRef="#ctx0" brushRef="#br1" timeOffset="2.91296E6">16762 14936 0,'0'0'9,"19"9"-1,-4-8 0,1-3 1,1-1-1,-1-5-1,0 1 1,-2-4-2,-1 2 1,-6-5-1,-7 14-2,8-18 2,-7 8-3,-6 1 1,1 0-1,4 9 0,-15-17-2,3 15 0,2 0 0,-3 2-1,1 7 0,0 1 0,0 7-1,5 0 1,-1 2-1,5 3 0,3-2 0,3 2-2,3-6-6,3-6-14,9 1-4,-9-16 1</inkml:trace>
  <inkml:trace contextRef="#ctx0" brushRef="#br1" timeOffset="2.92128E6">19283 15872 5,'0'0'6,"0"0"-1,0 0-2,0 0 0,-4 14-2,1-3 0,3 2-1,0 3-1,0 4 1,-3 5-1,4 3 1,1 1 0,-2 7 0,0-3-1,1 4 1,-2 0 1,3-4-1,-1-1 0,-1-7 1,0-3-1,0-5 0,0-3 1,0-3-1,0-11 0,0 13 0,0-13 0,0 0 1,4 10-1,-4-10 0,0 0 0,0 0-1,0 0 1,0 0 0,9 7 0,-9-7 0,11 1 0,-11-1 1,17-1-1,-6 1 0,3 0 0,1 0 0,6 1 0,-2-1 0,5 1 0,2 2 0,-1-2 0,3 0 0,2 2 0,-1-1 0,-1 1 0,-1-1 0,2 2 0,-2-1 1,2 1 0,0 0 0,-1 0 1,1 0-1,0-1 1,3 1 0,-3-2 0,-1 1 0,2-1 1,-1 0-1,-1-1 0,-2-1 1,1-1-1,-3 0 1,0-3-2,-2 2 1,-3-1-1,0 1-1,-2 0 1,0 2-1,-3-2 1,2 1-1,-6 1 0,3 1 0,-4-1 1,-9 0-1,14 0 0,-14 0 0,14 0 0,-14 0 1,10 0-1,-10 0 0,0 0 0,9 0 1,-9 0-1,0 0 0,0 0 0,0 0 0,0 0-1,0 0 0,0 0-1,0 0 0,0 0 1,0 0-1,0 0 0,0 0 1,0 0 0,10 0 1,-10 0-1,0 0 1,0 0 0,0 0 0,10 0 0,-10 0 0,0 0 0,11 0 0,-11 0 0,11-1 0,-11 1 0,14 1 0,-14-1 0,17 2 0,-8-2 0,0 2 0,2-1 0,-1 0 0,-1 1 0,2-1 0,-2 0 0,0 0 0,-9-1 1,15 1-1,-15-1 0,11 1 0,-11-1 0,0 0 1,0 0-1,9 2 1,-9-2 1,0 0-1,0 0 1,0 0 0,0 0 1,0 0-1,0 0 0,0 14-1,0-14 1,4 22-1,-4-7 0,1 8-1,-1 1 1,2 7-1,-2 0 0,1 4 0,-1 1 0,2 0 0,-1 0 0,1-2 0,-1-3 0,2-2 0,-3-4 0,3-4 0,0-3 0,-1-6 0,-1-3 0,-1-9 0,3 9 0,-3-9 0,0 0 1,0 0-1,0 0 1,0 0 0,0 0-1,0 0 1,-6 10 0,6-10-1,-12 8 1,-1-3-1,3 2 1,-4-1-1,-2 3 0,-3 0 0,3 0 0,-2 1 0,3-2 1,1-1-1,2 0 0,12-7 0,-15 10 0,15-10 0,0 0 0,0 0 0,1 9 0,-1-9 0,20 5 0,-4-2 0,2 2 0,7 0 1,-2 0-1,4 0 0,-2 0 0,-1 0 1,-2 0-1,-3 1 0,-4-1 0,-6-2 1,1-1-1,-10-2 2,0 0-1,9 9-1,-9-9-1,-12 14 2,2-10-2,-5 6 1,-4-3-3,1 6 3,-4-4-2,0 0 1,4-3 1,2 0-1,4 3 1,2-5-1,10-4 0,-6 12 1,6-12-1,0 0 1,13 15 0,-13-15 0,15 5 0,-15-5 1,13 5-1,-13-5 1,11 12-1,-11-12 1,7 15-1,-5-2 1,1 2 0,-2 4 0,2 2 0,1 4 2,-1 4-1,0 3 0,0 2 1,-3 2-2,3 4 2,-3-1-2,2 2 1,-1-3-1,-1 1 0,1-7-1,0 0 1,1-4-1,-1-4 0,1-2 1,-1-2-1,1-2 0,0-3 0,-2-15-1,0 0 2,0 0 0,0 0-2,0 0 1,-6 46-2,6-46-1,0 0-7,0 0-16,0 0-1,0 0-1</inkml:trace>
  <inkml:trace contextRef="#ctx0" brushRef="#br1" timeOffset="2.92255E6">19212 17875 0,'30'1'13,"-16"-2"-3,-14 1-2,0 0-3,64 0-2,-39-1 0,-25 1-1,0 0 0,91 3-1,-51-3 0,-40 0-1,45 1 1,27 2-1,-19-7 1,10 3 1,4-1-2,1 1 0,-16-4 2,23 4 0,-19-6-1,-1 5 0,4 2 0,-6 0 0,3-1-1,-3-2 1,1 2-1,0 0 1,2-2-1,-3 1 1,2 0-1,4-1 1,1 3 0,0-1-1,3 3 1,-2-2-1,1 3 1,0-3-1,-3 1 1,-3 1-1,-1-3 0,-1 1 1,-5-2 0,1-3 0,-7 2 0,1-4 0,-1 3 1,-1-1-1,4 0 1,-5-1 0,-3 3 0,3 0-1,-1 1 2,2-1-2,-1 2 0,-1 1 0,-3 0-1,4 0 1,-2 1-1,-4-2 0,-2 0 1,-5 0-1,-2 0 0,-1 1 0,-2-3 1,-3 2-1,-6-2 0,-3 1 1,-2 0-2,-9 2-3,15 3-22,-15-3 0,0 0 0</inkml:trace>
  <inkml:trace contextRef="#ctx0" brushRef="#br1" timeOffset="2.92348E6">20482 17828 6,'4'13'9,"-4"-4"-2,0-9-1,0 0-2,0 0 1,9 45-2,-9-45 0,0 0 0,8 60 0,-8-60 0,7 54 1,-7-54-3,7 59 0,-7-59 1,3 63 0,-3-63 1,5 56-1,-5-56-1,3 54 1,-3-54-1,1 40 0,-1-40-2,0 0-3,1 41-6,-1-41-7,0 0-9</inkml:trace>
  <inkml:trace contextRef="#ctx0" brushRef="#br1" timeOffset="2.92405E6">20285 18294 11,'0'0'13,"0"0"0,0 0-1,46 27 0,-46-27-2,43 0-1,-43 0-2,56-2-2,-56 2-1,60-1-1,-60 1-1,65-1-1,-65 1 0,62-2 0,-62 2-1,57-2 0,-57 2-4,46 0-4,-46 0-15,0 0-5,49-2-2</inkml:trace>
  <inkml:trace contextRef="#ctx0" brushRef="#br1" timeOffset="2.92462E6">20490 18443 25,'0'0'13,"0"0"1,0 0-2,0 0 0,0 0-3,0 0-3,46 0-2,-46 0-2,0 0 0,51-17-4,-51 17-5,0 0-15,49-11-5,-49 11-1</inkml:trace>
  <inkml:trace contextRef="#ctx0" brushRef="#br1" timeOffset="2.92465E6">20547 18486 9,'0'0'10,"0"0"1,0 0-1,0 0-3,0 0-6,44 10-17,-44-10-5</inkml:trace>
  <inkml:trace contextRef="#ctx0" brushRef="#br1" timeOffset="2.92635E6">20408 16456 2,'15'-1'6,"5"1"-1,6-2-1,6 1 0,2-3-1,10 0 1,-4 0-1,4-4 0,-1 3 1,1-2-1,-4 2 0,-5-1 0,-4 0 0,-7 2-1,-5 2-1,-4 0 1,-5 1-1,-10 1 1,0 0-1,0 0 1,0 0-1,0 0 1,0 0-1,0 0 0,0 0 0,0 0 0,9-15 0,-7 5 0,2-3 0,1-2-1,2-2 0,-3 2 0,5 0 0,-4 3 0,-5 12-1,11-12 1,-11 12 0,0 0 0,12 6 1,-6 3-1,0 6 1,1 1 0,-1 3 0,2 1 0,-2 2 0,-3 1 0,3-2 0,-2-1-1,-1-5 1,0-1-1,-3-4 1,3-1-1,-3-9 0,0 0 0,9 4 0,-3-13 0,1-3 0,1-6 0,-2-6-1,3-2 1,-1-2 0,1 0-1,0 3 1,0 4-1,-5 4 1,4 6-1,-8 11 1,12-7 1,-12 7-1,11 12 1,-6 2-1,-1 0 1,2 7 0,0 1 0,3 4 0,-5 2-1,1-2 1,-1-1-1,2-6 0,-3 0 0,3-7 2,-5 1-2,-1-13 0,0 0 0,12 3 0,-6-13 0,0-2-2,3-7 2,-2-1-1,4-4 0,-1 4 0,0-4 0,-1 6 0,-1 6 1,-8 12-1,14-11 1,-5 12 0,-9-1 0,16 18 1,-10-6-1,3 1 1,0 4 0,-2-2-1,-1-2 1,0 1 0,-3-4-1,-3-10 1,3 15-1,-3-15 0,0 0 0,0 0 0,0 0 0,0 0 0,-6-15-1,6 15 0,-7-14 0,7 14 0,-5-19 0,5 19-1,6-11 1,-6 11 0,21-9 0,-6 7 1,5 1 0,1 2 1,5-1 0,4 0 1,1 2 0,5-1 1,4-2 1,2 1 0,4-2-1,3 1 0,2 0 0,5 1-1,-3 0 0,1 1 0,-3 2-1,-2-1 1,1 2-1,-4-1 0,-4 0 1,-3 1-1,-1-1 0,0-2 0,-1 0-1,-2 1 1,-3-1 0,0-1-1,-1 0 1,-1-1-1,-5 1 0,0 0 0,-3 0 0,0-3 1,0 2-1,-5-1 0,-3 2 0,-3 0 0,-1-1 1,0 0-1,-10 1 0,0 0 0,11 0 0,-11 0-1,0 0-3,0 0-14,0 0-13,0 0 1,0 0 1</inkml:trace>
  <inkml:trace contextRef="#ctx0" brushRef="#br1" timeOffset="2.9276E6">22073 17781 7,'0'0'12,"20"-2"-2,-9 2 0,6-1-1,1 1-1,4 0 0,6 1-2,0-3 0,5 1-1,2-2 0,5-1-2,6 1 0,1 0-1,2-3-1,0 1 0,1 0 0,0 1-1,-4-2 0,-6 2 0,1 2 1,-10-2-1,0 3 1,-3-1 0,-10 1-1,1-1 1,-7 0 1,-2 1-1,-10 1 0,9-2 0,-9 2 0,0 0 0,0 0-1,0 0 1,0 0-1,0 0-1,0 0 1,0 0-1,0 0 1,0 0-1,0 0 1,0 0-1,0 0 1,-10 6-1,10-6 1,-7 12-1,7-12 1,0 18 0,1-8-1,-1-10 2,13 17-1,-4-11 0,2-3 1,5-2 0,-4-5-1,1-1 1,0-5-1,0 1 1,-1-4 0,-3-1 0,-3-1 0,-5 0 0,-2-1 0,-5 0 0,-3 2 1,0 1-1,-4 3 1,1 2 0,-4 4 0,0 3-1,0 4 1,1 3-1,4 2 0,-2 3-1,13-11 0,-18 16-2,18-16-5,-5 15-12,5-15-13,11-5 3,-11-4-2</inkml:trace>
  <inkml:trace contextRef="#ctx0" brushRef="#br1" timeOffset="2.92839E6">22740 16520 4,'0'0'12,"0"0"-1,0 0-3,10 10-1,-10-10-1,18 5 0,-3-4 0,-1 2-1,1-5 1,1 1-1,-1-3-1,0-2 1,-2-2 0,-5-1-2,-4-5 0,-1 2-1,-3-2 0,-1 2 0,-4-3 0,-1 6-1,-6 0 0,2 3 1,-5 3-2,2 3 2,-2 1-2,5 4 1,-5 1-1,6 3 1,2 5-1,0-3 0,2 3-2,2-4-4,5 4-9,2 2-14,-4-16 0,10 4 0</inkml:trace>
  <inkml:trace contextRef="#ctx0" brushRef="#br1" timeOffset="2.92945E6">19124 16381 6,'13'13'9,"-4"-9"0,7-2 0,1 0 1,2-4-1,0 0 0,-1-5-1,-1-3-1,-3 0-1,-1-2 0,-4-3-2,-5 1 0,-1-2-1,-6 2-1,0-1 0,0 4 0,-8 3-1,11 8 1,-20-5 0,7 9-1,1 5 0,-1 4 0,1 2 0,2 3 0,1 1-1,2 0-1,5-1-2,-1-3-5,9-2-7,0 2-15,-6-15 1,19 9 0</inkml:trace>
  <inkml:trace contextRef="#ctx0" brushRef="#br1" timeOffset="2.93034E6">19146 17799 3,'-3'14'8,"3"-14"-1,0 0-1,0 0 1,0 0-2,0 0 0,0 0-1,22 48 2,-22-48-2,0 0 1,0 0-2,69 19 0,-69-19 0,39-6-2,-32-6 1,8 1-1,-15-9 0,6 3 0,-17-2 0,5 8 0,-1 1 2,-5 2 0,0 3 0,-1 3-1,1 5 0,-1 3-1,1 0-2,5 3-3,-3 1-12,10-10-10,-3 16 0</inkml:trace>
  <inkml:trace contextRef="#ctx0" brushRef="#br1" timeOffset="2.93123E6">18754 16979 7,'-3'11'9,"6"12"-1,-3-1-2,0 4 1,4 9-2,-6-3 2,2 4-2,-3-5 0,1 1-2,-1-10 1,0 2-2,-1-9-1,1-3-4,3-12-4,-3 11-8,3-11-8</inkml:trace>
  <inkml:trace contextRef="#ctx0" brushRef="#br1" timeOffset="2.93211E6">18680 16782 12,'-16'10'15,"-2"0"-3,-1 4-2,-2 5-1,-1 3-1,-1 8-2,-2-2-1,5 12 0,-2 1-1,3 8-3,7-5 1,3 6-1,5-5 0,7 5-1,7-7 1,8 3-1,5-10 0,7-3 2,5-3-2,5-6 1,1-5-2,2-9 2,2-3-2,-4-9 0,-2-7 1,-3-5-2,-3-6 2,-4-2-1,-2-5 1,-6-2-1,-5-1 1,-3-5 0,-4 5 1,-3-6-1,-6 2 0,-2-2 2,-7 2-2,-3-5 1,-2 4 0,-3 0 0,-3-2 0,-1 3 1,-1 4-2,0 0 1,0 6-1,3 2 1,-2 7-1,-1 1-1,4 10 0,-1 0-1,1 5-3,-1 4-5,3 5-7,4 9-10,-7-6-1</inkml:trace>
  <inkml:trace contextRef="#ctx0" brushRef="#br1" timeOffset="2.93272E6">23174 17073 9,'0'0'7,"-13"-1"1,13 1-1,0 0-1,0 0 0,0 0 0,0 0 0,-3-11-1,3 11 0,0 0-3,0 0-1,0-9-1,0 9 0,6-9 1,-6 9-1,19-14 0,-3 6 0,-1 2 0,4-2 0,2 3 0,3 0 0,-6 5 0,0 4 0,-3 1 1,-5 3-1,-2 10 1,-8-3-2,-5 8 2,-8 3-2,-3-3 2,-9 5-2,2-6 2,-6 4-3,0-11 3,1 4 0,4-9-1,8-1 0,3-4 0,13-5 0,-11 5-1,11-5 1,11 1 0,2-2-1,5 2 1,1-2 1,3 2 0,2 0 0,2-1 0,4 1 0,-10-2 0,5 4 0,-11-3-2,0 1-9,-14-1-15,12 0-1</inkml:trace>
  <inkml:trace contextRef="#ctx0" brushRef="#br1" timeOffset="2.93332E6">23267 16937 11,'-31'7'14,"-6"0"-2,2 1-1,-2 4-1,0-1 0,3 3-2,0-1-2,8 5-1,1 2-2,4 1-3,3 2 0,2 6-2,9-3 2,4 6-2,4 0 1,5 3-2,6-5 3,6 5 1,4-3-2,4-3 2,5-2-2,2-2 4,5-3-3,2-6-2,6-4 2,-1-7-1,3-5 1,-2-6-1,-2-7 1,0-3-3,-4-7 4,-2-1-2,-4-4 2,1 0 0,-5-1-1,-4-5 1,-4 6 0,-4-6-1,-10 5 0,1-6 4,-11 5-4,-10-3 1,1 4-1,-9 2 0,-1 2-1,-5 2 2,0 7-2,-3 1-2,1 8 2,-1 1 1,-2 6-1,0 1 2,0 3-1,-3 3 1,0-1-1,-1 1 0,-1-1-2,1 1-2,8-6-10,5 7-10,-9-11-1</inkml:trace>
  <inkml:trace contextRef="#ctx0" brushRef="#br1" timeOffset="2.93629E6">20746 17388 5,'0'-15'6,"0"-3"-2,3 0-1,0 0 0,3-1 1,4 0-1,2 0 0,1-2 0,2 6 0,1-3 0,2 6 0,0-2-1,-2 7 0,0 0-1,-1 5 0,1 5-1,-4 0 1,0 8 0,-5-1-1,-1 4 1,-2-2 1,-1 5-1,-4-4 0,-7 5-1,-2-2 1,-6-2-1,-3 2 0,-2-3-1,-1-2 1,-4 2-1,2-6 1,5-1 0,0-2 0,5-2 0,1 0 0,13-2-1,-12 0 0,12 0 0,0 0 1,0 0-1,0 0 0,0 0 1,19 12 0,-10-6 1,3 3 1,6 2 0,1 0-1,0 2 3,0-1-2,-3 1 1,-1 2-2,-2-3 2,-2 2-4,-1-4-1,-6 1-10,7 1-11,-11-12 0</inkml:trace>
  <inkml:trace contextRef="#ctx0" brushRef="#br1" timeOffset="2.93719E6">21044 17396 15,'0'16'16,"-7"2"-3,4 5-3,6 0 0,-1 2-4,1 3 1,-4-5-2,1 3 0,0-6-3,3 0-1,0-8-4,-3 3-3,0-5-6,0-10-8,-1 9-5</inkml:trace>
  <inkml:trace contextRef="#ctx0" brushRef="#br1" timeOffset="2.9381E6">21013 15662 4,'0'15'9,"0"-2"-2,-3 5-2,1 5 0,-2 4 1,0 5-3,-2 0 0,0 1-1,0-5 1,-1-4-1,1-3 1,3-8 0,-3-3 1,6-10 0,0 0 0,-6-12 0,6-2-1,0-5-1,0-4-1,0-7-1,3-6-2,0-3 0,4 0 0,2-1 0,4 5 0,1 2 0,5 4 0,0 6 1,2 6 0,1 5 0,0 9 1,-1 4 0,-4 4 1,-3 5 0,-3 3 1,-5 5 0,-7 0 0,-5 1 0,-4 1 0,-5-3-1,-3 2 0,-1-5 0,-3-3 0,-2-3-1,5-2 1,0-3-1,0-1 0,7-2-1,3-2 0,9 2-1,0 0 1,0 0 0,0 0 0,0 0 0,18 17 0,-5-5 1,-3 6 1,4 3-1,0 3 2,0 1-1,-1 1 1,-4-1-1,-2-4 1,2-1-1,-6-3-2,0-4-3,-2-2-10,-1-11-9,-1 19-2</inkml:trace>
  <inkml:trace contextRef="#ctx0" brushRef="#br1" timeOffset="2.93815E6">21245 15868 14,'0'0'9,"0"0"-1,0 0-2,17-5-1,-6 6 0,2 0-1,-1 2 0,3 0-1,-2 2 0,-2 1 0,-2 6 0,-4-2 0,-5 4 1,-5 1-1,-3 3-1,-4-2 1,-1 2-2,-2-3 1,3-2-2,-1-2 0,4-3-3,9-8 3,-9 11-1,9-11 1,0 0-1,15 8 0,-4-5 1,3-2 0,3 2 0,2-2 1,1-1-1,-2 1 0,1-1-1,-1 3-4,-5-3-5,-4-2-14,7 13 0</inkml:trace>
  <inkml:trace contextRef="#ctx0" brushRef="#br1" timeOffset="2.94117E6">20786 17261 2,'-6'-11'7,"6"11"-1,0 0 0,-12-11-1,12 11 1,0 0-2,-10-5 2,10 5-1,0 0 1,0 0-1,0 0 0,-9 1-1,9-1 0,-6 9-1,3 2-1,0 2-1,0 6 0,-4 5-1,1 5 2,0 6-2,0 2 2,-1 3-1,0-1 2,1-3-3,0-1 2,2-7-2,1-3 0,0-6 0,1-4 0,2-15 0,0 15 0,0-15-1,0 0-4,1 9-6,-1-9-13,0 0-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540.15503" units="1/in"/>
          <inkml:channelProperty channel="Y" name="resolution" value="2540.24243" units="1/in"/>
          <inkml:channelProperty channel="F" name="resolution" value="0" units="1/dev"/>
        </inkml:channelProperties>
      </inkml:inkSource>
      <inkml:timestamp xml:id="ts0" timeString="2011-04-19T06:57:23.8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97 7854 9,'0'0'12,"0"0"-1,0 0-1,-1 17-2,-1 3-2,0 7 1,-1 7-2,0 12 0,0 14 0,-1 10 2,-2 6-3,-1 11 0,-3 6 0,2 8-1,-3 3 0,0 6 0,-1-1 1,1 1-1,-1 10 1,1 3-1,0 5 0,-1 4-1,0 5 1,-1 5-1,1-2-1,1 1 2,0-13-2,2-2 1,2-11-1,2-8 0,0-15 0,4-11-1,2-9 1,0-7-1,3-7-1,-3-6 1,3-7-2,-5-7-1,4-7-1,-4-11-4,3-1-7,-3-10-5,1-9-11,-1-13 2,-2-15 1</inkml:trace>
  <inkml:trace contextRef="#ctx0" brushRef="#br0" timeOffset="955.0547">7329 7935 7,'0'0'13,"-5"-14"-1,5 14-2,0 0-3,-4-10-2,4 10-2,0 0-1,0 0 0,0 0-1,0 0 0,0 0 1,15-3 0,-15 3 0,20 6 0,-8-1 0,3 4 1,7 0 0,1 8 0,5 0 1,3 5-1,3 1-1,6 4 1,4 1-1,5 3 0,1 3 0,5-1 0,6 5 0,1-1 0,6 2-1,2 2 1,-2-2-1,4 2 0,1 2 0,0-4-1,2 2 1,-2 0-1,4-1 1,0-2-1,1 1 1,-1 0 0,2-2-1,1 2 1,-2-3-1,-1-2 0,-3 2 0,2-2 1,-1-1-1,-2 0 1,-2-2-1,1 0 1,-1 0-1,-3-2 1,-1 0 1,-2-1-1,-3 4 1,-5-2-1,-1-1 1,0 3-2,-6-4 2,-6-2-1,-2 0-1,-7-4 0,-4-5-2,-7-2-10,-9-7-15,3 1-2,-18-9 1,0 0 0</inkml:trace>
  <inkml:trace contextRef="#ctx0" brushRef="#br0" timeOffset="2827.1617">7088 10988 13,'40'-23'11,"14"-1"-2,1-6-1,9 0-2,4-3-1,0 0-1,3-1-1,5 0-1,3 0 0,0-3 1,4 0-1,0-3 2,2-3 0,1 1 0,7-4 2,-4-3-2,2-3 1,4-3-1,1 0 1,-2 0-3,1-2 0,-2 2 0,-2 3 0,-2 1-1,-2 4-1,-4 5 1,-8 2-1,-4 3 0,-2 4 0,-10 2 1,-4 1-2,-5 4 2,-7 6-1,-2-1 0,-4 5 1,-5-2-1,-1 6 0,-4-2 1,-2 5-1,-4 3 0,0-2 0,-5 3 0,-1-4 1,-1 4-1,0-4 1,0 2-1,0-3 0,1-1 1,1 1-1,0-2 0,2 0 0,-2 0 0,3 0 0,0 1 0,-1-1 0,-1 3 0,-1 0 0,-2 0 1,0 2-1,-3 0 0,1 3 0,-12 4 1,15-12-1,-15 12 0,16-12 0,-16 12 1,15-13-1,-15 13 0,14-15 0,-14 15 0,10-6 0,-10 6 0,0 0 0,0 0-1,0 0 1,0 0 0,0 0 0,0 0-1,10-3 1,-10 3-1,0 0 1,12 4-1,-12-4 0,12 5-1,-12-5 1,14 11-1,-14-11 0,11 13 1,-11-13-1,9 9 1,-9-9 1,0 0 0,0 0 0,10 8 0,-10-8 0,0 0 0,0 0 1,0 0 0,0 0-1,0 0 1,10-7 0,-10 7 1,0 0-1,16-7 0,-7 3 0,4 0 0,4 1 0,4 0 0,3-4 0,6 3-1,4 0 0,7-3 1,2 4-1,7-4 0,2 3 0,4-4 0,6 1 0,5 0 0,5 0-1,0 1 2,9 1-1,0-2 0,5 1 0,5 0 0,-1 2 0,6-2 0,2 0 1,8 1-1,-1 0 1,2-1-1,-1 1 0,6 0 0,1 2 0,4 1 1,-2 1-1,0 0 0,-2 2 0,0-1 0,2 3 0,-3-2 0,-2 2 0,-3 1 0,-4 0 0,-4 2 0,-3-1-1,-7 4 1,-5 0 1,-11 5-1,-5-5 0,-7 4 0,-5 0 1,-11-1-1,-6 0 0,-8-5-5,-9 1-8,-11-9-16,-2 7 2,-19-11 0</inkml:trace>
  <inkml:trace contextRef="#ctx0" brushRef="#br0" timeOffset="3751.2146">7411 8747 12,'10'-1'14,"8"4"-1,4-3-1,3 0-3,6 1-1,0 1-3,6 1 0,-1-1-2,1 2-1,0-2 1,-2 1-2,-3 0 0,-2 1 0,-2-3 0,-6 0 0,-3-1 0,-2-1 0,-6-2 0,-1 1 0,-10 2-1,12-8-3,-12 8-7,0 0-9,-7-16-5,7 16 0</inkml:trace>
  <inkml:trace contextRef="#ctx0" brushRef="#br0" timeOffset="4193.2398">7697 8577 21,'-11'-8'16,"11"8"-2,0 0-1,-11 1-3,11-1-3,0 0 0,-12 11-2,12-11-2,-5 10 1,5-10-1,-5 19-1,5-5 0,-1 2-1,-1 3 2,3 5-2,-1 0 2,2 7-2,-2 3 0,2-2 0,-1 2 0,1-3 0,1 1-1,-2-5 1,2-3-1,-4-3 0,3-4 0,-1-7-2,1 1-4,-2-11-10,0 0-12,0 0 0,-2-9 1</inkml:trace>
  <inkml:trace contextRef="#ctx0" brushRef="#br0" timeOffset="4716.2698">7392 10327 31,'10'-4'15,"9"3"0,0-2-1,5-1-3,5 2-2,1-4-3,1 4-2,-2-1-1,-1 0 0,-6 3-3,-1-1-2,-3 2-7,0 5-18,-18-6 2,22 4-1</inkml:trace>
  <inkml:trace contextRef="#ctx0" brushRef="#br0" timeOffset="6436.3682">7280 8766 3,'0'0'14,"0"0"-3,0 0 0,-2-11-1,2 11-1,0 0 0,0 0-1,-5-10 0,5 10 0,-16-7-1,3 5-1,-8-1-2,-8 1 0,-6 0-1,-11 1 0,-10 2 0,-13-1 0,-10 3 0,-9-2 0,-7 3-1,-9 0 1,-8-1-1,-6 0 0,-6 1 0,0 0-1,-1 0 0,-4 0-1,2 1 1,1 0-1,5 0 1,5-1-1,6-1 0,-1 0 0,8-1 0,7-2 1,4-1-1,7-1 1,8-2 0,8-1 0,8 0 1,9-2-1,10 3 1,7-3-1,8 3 0,5-1 0,7 2-1,6 1 0,9 2 0,-13-3-1,13 3-1,0 0 0,0 0 1,-3 23 0,3 0 0,2 9 0,1 10 1,0 10 0,1 12 0,1 12 2,0 9-1,0 6 0,0 9 0,-2 7 0,-3 5-1,-2 3 2,0 7 0,-3-1-3,-1 0 3,-2-7-2,2-8 1,1-10-1,0-4 1,5-14-2,1-9 1,2-10 0,0-8-1,3-8 0,-1-4 0,1-9 1,-1-6 0,-1-5-1,1-5 1,-2-2 1,-3-12-1,3 10 2,-3-10-1,0 0 1,0 0-1,-19 13 0,4-6 1,-3 2-2,-5 4 0,-7 3 0,-4 7 0,-3 2-1,-6 6 1,0 5-1,-4 3 1,0 6 0,1 5-1,2 5 0,0 1 0,5 8 1,4 0-1,13 7 0,3 0 0,11 0 0,8 0-1,12-3 1,7-2 0,13-3-1,10-7 1,6-5 1,12-8-1,4-10 0,6-9 1,5-11 0,5-9-1,-2-14 1,-1-8 0,-3-11 0,-3-12 0,-5-4 0,-6-9 1,-8-7-1,-3-6 0,-8-4 1,-6-4-1,-6 1 1,-7-3 0,-8 1-1,-6 5 2,-7 1-1,-8 10 0,-6 5 0,-10 4 0,-3 4 0,-5 7 0,-5 7-1,-3 4 0,-2 5 0,-4 7-1,1 6 1,1 4-1,2 6-1,-2 1-1,5 9-5,-2-6-9,2 2-15,10 5-1,-3-8 1</inkml:trace>
  <inkml:trace contextRef="#ctx0" brushRef="#br0" timeOffset="7534.431">2741 11424 8,'0'0'14,"0"0"-3,10-9-1,-10 9-2,0 0-2,0 0-1,5 18-2,2-1 0,2 8 0,0 7-1,3 7 1,-1 6 0,2 6-1,3 0 0,-3 1 0,1-1-1,0-6 0,-1-7-1,-1-9 0,0-3 0,1-8 1,0-5 0,-1-11 2,1-6 1,1-10 0,-1-7 1,-1-9 0,3-8-1,-5-11 0,3-4 0,-3-10-1,-1 1-2,-5 0 1,4 3-1,-5 4 1,2 8-1,-4 7 1,1 11-1,-2 8 1,1 8-1,-1 13-2,0-13-1,0 13-5,0 0-10,-3 17-13,6 3 0,-6-1 0</inkml:trace>
  <inkml:trace contextRef="#ctx0" brushRef="#br0" timeOffset="7956.4551">3258 11881 23,'0'0'29,"0"0"-1,-16-5-4,4 1-14,-1 4-3,-2-1-2,1 4-2,0 1-1,3-1-2,1 6 0,3 0-1,4 0-1,3 3 0,6-2 0,3 3-1,4-2 2,2 2-1,3 1 1,4-4 1,-4 0 0,-1-1 0,-4-1 2,-2 1-1,-11-9 1,5 18-1,-10-8 1,-5 2 0,-3 0 0,0-1 0,-2 1-1,-3-7-2,5 0-6,-2-10-9,3-9-15,12 2 2,-2-14-1</inkml:trace>
  <inkml:trace contextRef="#ctx0" brushRef="#br0" timeOffset="8309.4752">3482 10911 14,'0'0'22,"11"7"1,0-8-14,5 0-3,7 1-1,3-2 2,6-1-1,2 1-1,3 1-1,2-2-2,0 1 0,-5 0 0,-4-1-2,-2 0-2,-7-1-5,-4 1-9,-3 5-9,-14-2-1,11-10 0</inkml:trace>
  <inkml:trace contextRef="#ctx0" brushRef="#br0" timeOffset="8507.4865">3742 10710 23,'-7'20'19,"5"10"-3,-2 3-3,2 7-1,2 5-2,-2 2-4,2 1-7,2-3-15,6 8-8,-10-8-2,11 6 1</inkml:trace>
  <inkml:trace contextRef="#ctx0" brushRef="#br0" timeOffset="9149.5234">4322 12153 7,'0'0'18,"0"0"-1,0 0-2,0 0-3,-6 17-1,6-4-1,5 14-1,-1 5-2,3 14-2,-1 9 0,2 15-1,-1 6-1,0 11 1,-4 1-3,0 4 1,-2 0-1,-3-3-1,-2-3 1,-1-1 0,-1-10 0,-1-7-2,2-11-2,-1-12-6,2-11-15,5-1-6,-5-19 0,8-3 1</inkml:trace>
  <inkml:trace contextRef="#ctx0" brushRef="#br0" timeOffset="9457.541">4034 13349 0,'0'0'26,"0"12"3,12-9-1,10-8-13,15 3-3,0-7 1,16 4-1,0-8-3,9 4-3,-2-5-2,2 3-1,-7-1-2,-5 3-2,-4 3-1,-10-2-2,-6 7-4,-15 0-18,-15 1-8,11 4 2,-21-1 0</inkml:trace>
  <inkml:trace contextRef="#ctx0" brushRef="#br0" timeOffset="9716.5557">4250 13459 18,'0'0'29,"0"14"1,0-14-6,18 1-12,4 1-2,0-6-1,7 3-1,-1-4-4,3 1-2,-5 0-2,-2-1-1,0 4-3,-6-5-4,-3 6-6,-5-2-8,-10 2-10,0 0 1,0 0 0</inkml:trace>
  <inkml:trace contextRef="#ctx0" brushRef="#br0" timeOffset="9887.5655">4302 13594 10,'8'20'25,"2"-15"-8,11-2-4,4-1-2,3-4-1,3-2-7,-4-7-19,11 8-6,-15-10-3,5 13-1</inkml:trace>
  <inkml:trace contextRef="#ctx0" brushRef="#br0" timeOffset="13468.7704">7164 10400 10,'0'0'12,"0"0"0,0 0-2,0 0 0,0 0-3,0 0 0,0 0-1,0 0 0,0 0-1,0 0 0,-12-9-2,12 9 0,-18-5-1,4 3 0,-2 0-1,-3 0 0,-3 0 0,-2 2 0,-6-1 0,1 2 1,-5-2 0,3 1 0,-2-2 1,3 1-1,0-3 0,6 1 1,2-1-2,2 1 1,4-1-1,2 1 0,2 0-1,0 2 1,12 1 0,-13-1-1,13 1 0,-11 1 1,11-1-1,0 0 1,-14 9 0,14-9 0,-9 17 0,3-1 0,3 9 0,-4 7-1,4 6 0,-3 9 0,-1 6 0,1 8 0,-5 7 0,2 4 0,-1 0 0,-2 3 1,-1 0-1,0 2 0,2-3 1,0-1-1,0-3 0,2-3 0,0-2 0,3-5-1,1-3 0,3-6 1,1-2 0,-2-8 0,3-6-1,1-5 1,0-6-1,1-4 0,1-5 1,1-2-1,1-3 1,-5-10-1,15 16 1,-3-10-1,4 2 2,2-1-1,6 3-1,0-1 1,7 1 0,2 2-1,5 1 1,3 0 0,4 1 0,2-2-1,6 1 1,2 1 0,4-3 1,2-1-1,4 0 0,5 0 0,4 0 0,3-1 0,1 0 1,4 0-1,4-1 0,0-1 0,7 1 0,4 0 0,-2-2 0,3 0 0,2-1 1,5 1-1,7 1 0,-1-2 1,3-1-1,-1 4 0,5-3 0,2 1 1,1-1-1,1-1 1,-2 0-1,0-1 1,1 0 0,4-1-1,-3 0 0,-3-1 1,-1 3-1,-1-2 0,-2 0 1,-1 1-1,-1-2 0,-5-1 0,2-1 1,-1-1-1,-3 0 1,3 1-1,-3-4 0,-3 0 0,1 2 1,-2-2-1,-1 0 0,-3 0 0,-1-2 0,1 3 0,-6-2 1,-1 2-1,-4-2 0,-2 3 0,-2-4 0,-3 4 1,-7 1-1,-5-2 0,-1 1 0,-4 3 0,-5 1 0,-5-1 1,-7 0-1,-4 2-1,-5 2-5,-9 3-20,-10-7-5,-1 8 2,-17-8-1</inkml:trace>
  <inkml:trace contextRef="#ctx0" brushRef="#br0" timeOffset="15740.9004">14165 8618 13,'-3'16'17,"-3"3"-2,5 11-3,-2 10-3,0 12-2,0 12-1,-1 8 1,4 7-3,-4 10-1,4 4-1,-3 3 1,-4 0-1,1-2 1,0-3-1,-4-4 0,0-7 1,-1-12-1,2-6 1,-1-13-2,2-11 1,1-10-2,2-9 1,5-19-3,0 0-6,2-11-9,8-8-10,-3-22 2,10-2-1</inkml:trace>
  <inkml:trace contextRef="#ctx0" brushRef="#br0" timeOffset="16117.9219">14405 8733 8,'0'0'12,"0"0"2,3 16-2,-1 0 0,2 7-1,-1 10-1,0 12 1,0 9-3,0 13-2,-4 8-1,1 8-1,-3 5-1,0-1 0,-1 3-1,-4-3 1,0-3 0,1-6-1,-2-4 0,0-10 0,2-10-1,-2-5 0,6-12-1,-4-9 0,7-8-3,0-20-5,0 0-13,7-14-8,-4-21 1,6-6 0</inkml:trace>
  <inkml:trace contextRef="#ctx0" brushRef="#br0" timeOffset="16544.9463">14445 8743 5,'0'0'14,"0"0"-3,14-10 0,-2 6-1,10 1-1,4 0 1,11 0-1,7 2 0,8-1-3,8 3 0,6 0-3,5 2 0,-2-2-2,0 2 0,-7-3 0,-3 0-1,-11 0 1,-6-2-2,-11 0-3,-9-1-10,-13-6-12,0 4 2,-15-5-2</inkml:trace>
  <inkml:trace contextRef="#ctx0" brushRef="#br0" timeOffset="17129.9798">14590 8674 13,'10'-18'15,"7"2"-1,0-4-4,7-1 0,-2-1-3,2 1-1,-1 2-1,-5 0 1,1 6 0,-7 1 0,-2 5 0,-10 7 0,0 0-1,0 0 0,0 0-1,-22 9-1,3 2-2,-2 7 0,-7-1-1,-1 6 1,-4 1-1,-1 0 1,2 0-1,1-4 1,4-2 0,2-4 0,8-2-1,3-6-1,14-6 1,-13 6-1,13-6 0,0 0 1,19 11-1,-1-2 1,4 2 0,6 6 0,2 2 1,3 2-1,0 2 1,1 0-1,-7-1-1,-1-5-4,-6 0-14,-8-10-10,5 3 0,-17-10 1</inkml:trace>
  <inkml:trace contextRef="#ctx0" brushRef="#br0" timeOffset="18371.0508">15193 8747 7,'0'0'11,"-3"-16"0,3 16-1,6-18 1,0 0 0,0-5 1,0-6 1,0-7-3,-2-9 0,5-8-2,-4-15 0,5-10-2,-3-10-3,2-5 0,2-10-1,1-4-1,-2-9 0,4-4 1,0 1-2,2-2 0,-4 2 2,4 5-2,-1 4 1,1 9-1,-2 9 1,2 10-1,-1 11-1,-2 10 1,2 10 0,-3 8 0,0 6-1,1 5 1,-5 7 0,0 5 0,-4 5 0,0 3 1,-4 12-1,4-12 1,-4 12-1,0 0 0,-14 17 0,3-3 0,-3 5 0,-5 4 0,-3 9 0,-5 2 0,-1 4 1,-3-2 0,1-2 0,4-3-1,4-3 0,1-6 0,8-5 0,4-8 0,9-9-1,0 0 1,0 0 1,9-9-1,3-10 1,4-5-1,0-6 0,5-8 1,4-5-1,0-2 0,-1-4 0,-2 1 0,-1 2-1,-1 8 1,-6 4 1,-2 6-2,-3 8 2,-3 6-2,-6 14 1,6-11-1,-6 11 1,6 24 0,-1 0 0,3 9 0,3 11 0,2 5 0,4 8 1,2 2-1,1 0 1,1-5-2,4-1-2,-7-13-6,4 0-11,0-7-11,-10-10-1,0 4 1</inkml:trace>
  <inkml:trace contextRef="#ctx0" brushRef="#br0" timeOffset="19266.102">14376 9816 5,'0'0'11,"0"0"-1,0 0-1,0 0 0,0 0 0,10-4-1,1 4 0,-1 1 0,8 2 1,4-3-2,7 4 0,5-4-1,9 3 0,7-5-1,7-2-1,6-2 1,4-1-2,1-3 0,4-3 0,-1 1-1,-4 0-1,-7 1 0,-4 2 0,-11 1-1,-2 5 0,-14-2 1,-5 3-1,-8 2 1,-7 0-1,-9 0 1,0 0 0,0 0-1,0 0 0,0 0-1,0 0-3,0 0-8,0 0-18,0 0 0,-12 2 1,-2-6 0</inkml:trace>
  <inkml:trace contextRef="#ctx0" brushRef="#br0" timeOffset="22931.3115">15277 9707 7,'-11'-3'11,"11"3"-2,0 0 0,0 0-2,-9 8 0,9-8 0,0 0-1,-3 15 0,3-5 0,0 6-1,0 6 0,0 9-2,0 9 1,2 7-1,-2 6 0,0 6-1,-2 3 0,0 2-1,-2-2 2,1-5-1,-3-4 0,2-5 0,0-6 0,-1-6 0,4-5 0,-3-3-1,2-7-1,2-2 1,2-6-2,-1-1 1,-1-12 0,3 15 0,-3-15 0,0 0 0,0 0 1,0 0 0,9 2 0,-9-2 0,0 0 1,3-9-1,-3 9 1,-3-10-1,3 10 0,-6-11 0,6 11 1,-12-14-2,12 14 1,-19-12 0,10 10-1,-4 0 1,4 2-1,-1 3 1,10-3-1,-16 18 0,11-8-1,2 2 0,3-1 0,3-1 0,-3-10 0,15 17 1,-2-16-1,6-1 1,-2-5 0,3-4 1,-2 1 0,1-2 0,-4 0 1,0-3-1,-9 4 1,-1-6-1,-5 5 1,-6-2 0,6 12-1,-19-15 0,6 9 0,-2 3 0,-3 7 0,-1 4 0,3 4-1,-1 9 1,2 0-2,2 5 1,5-3 0,2 0-1,6-3 0,3-2 1,5-5-1,7-7 0,2-6 2,2-4-1,2-2 1,-1-6 0,0 1 0,-5-6 0,0 2 1,-6-1-1,-5 3 1,-4 1-1,0 12 0,-9-12 0,0 10 0,-3 6-2,2 0 0,1 6 1,9-10-2,-15 18 1,10-9-1,3 1 1,2-10 0,2 14 0,-2-14 1,4 10-1,-4-10 1,0 0 0,0 0 0,0 0-1,0 0 1,0 0 0,2-16 0,-2 16 0,-5-19 0,3 8 0,2 11 1,-3-15-2,3 15 2,-3-13-2,3 13 2,0 0-2,0 0 1,0 0 0,-3 19-1,2-7 1,-2 4-1,3 2 1,-1 4 0,-2 3 0,3 3 0,-1 2 0,-1 3 0,1 4 0,1 3 1,-3 4-1,2 2 0,-2 1 0,3-1 1,-2 1-2,2-5 2,2 4-1,-1-5 0,-3-3 0,4-4-1,-2-3 1,0-2 0,1-5 0,-1-2-1,-1-9 1,1-3 0,0-10 0,2 13 0,-2-13 0,0 0 0,0 0 0,0 0 0,0 0 0,0 0 0,0 0 1,0 0-1,0 0 1,0 0-1,0 0 1,0 0 0,0 0-1,0 0 1,-11 1-1,11-1 0,-10-1 0,10 1 0,-16 0 0,16 0 0,-18 4 0,18-4 0,-15 7-1,15-7 1,-12 14-1,12-14 0,-5 17 0,5-17 1,5 16-1,-5-16 0,14 12 1,-5-7-1,4-4 1,-1-1 0,4-2 0,-1-2 1,1-3-1,-3 1 0,-1-4 1,-2 2 0,-10 8 0,12-15 0,-12 15 1,-5-17-2,-4 11 1,-2 1 0,-1 1-1,-5 3 0,0 2 0,0 3 0,0 6-1,1 3 1,3 5-1,1-2 0,5 3 0,2 0 0,5-1 0,3-2 1,6-5-1,0-2 0,3-4 1,4-5 0,-1-4 0,1-2 0,-1-2 0,-4 2 0,0-3-1,-8-1-3,-3 10-7,0 0-12,-9-12-8,9 12 1,-19 7 0</inkml:trace>
  <inkml:trace contextRef="#ctx0" brushRef="#br0" timeOffset="25537.4607">15157 11485 9,'-10'-9'9,"10"9"0,0 0-2,0 0 0,0 0-1,0 0-1,0 0 1,0 0-1,0 0 0,0 0 0,0 0-1,-9 0 1,9 0-1,0 0-2,0 0 0,0 0-1,0 0 0,0 0 0,0 0 1,-9 12 0,9-12 0,-2 10 2,2-10 0,-4 16 0,2-3 0,0 0 0,-1 6-1,1 3 1,3 4-1,-2 5 0,3 7-1,-1 6 1,0 8-1,-1 2 0,3 8 0,-3 0 0,0 3-1,-4 0 0,4 1-1,0-2 1,-3-3-1,3-1 1,0 0-1,-1-1 0,-1-3 0,2-4 0,-2 0 0,-1-4 0,2-2-1,-2 0 1,1-4 1,-1-5-1,0-1 0,1-3 0,0-1 1,-2 1-2,2-5 2,2 0-1,0-1 0,0-3 0,0 0 0,2-4 0,-1-3 0,2-4 0,-3-3 0,0-10 0,0 13 0,0-13 1,0 0 0,0 0-1,0 0 1,0 0 0,0 0 0,-10 4 0,10-4 0,-17-3 0,3 2-1,-3 0 0,-5 0 1,-1 3-1,-4 1 0,-1 4 0,-1 0 0,0 4 1,0-2-2,4 6 2,0-2-2,6 0 1,3-3-1,4-1 0,12-9-1,-9 15 1,9-15 0,16 14-1,0-5 1,8 0 0,4-1 1,7-1 0,8 4-1,4-3 1,4 0 0,2-1 0,3 1 0,0 0 0,-4 0 0,-5-2-1,-4 3 2,-8-4-1,-7 0 0,-8 0 2,-6 0-1,-14-5 1,3 14-1,-17-5 0,-4 1 1,-9 2-1,-4-2-1,-7 4 0,-5-4 0,0 2 0,1-1 0,3-3 0,2 2 0,5-2 0,6 1-1,6-4 0,5 1-1,15-6 1,-7 11-1,7-11 0,24 12 0,-4-5 1,7-3-1,5 3 2,5-1 0,1-1 0,-2 2 0,-3-2 0,-3-1 1,-8-1 0,-3 5 0,-10-3 0,-9-5 0,-4 13 0,-8-3-1,-7-2 1,-2 1-1,-4 1 0,-3 0 0,1-2 0,1 2 0,2 0-1,3 0 1,4 3 0,2 4 0,1 5-1,3 6 1,4 2 0,0 9-1,1 4 2,3 11-1,0 4 1,2 10-1,1 3 1,-1 8 0,1 6 0,0 5-1,2 0 1,-1 3 0,0 1 0,-1-1-1,-1-2 1,3-6-1,-2-5 1,1-7-1,0-8 1,1-9-2,1-8 1,-2-9-2,5-6-1,-8-14-5,10-1-16,-5-4-9,-3-14-1,0 0 1</inkml:trace>
  <inkml:trace contextRef="#ctx0" brushRef="#br0" timeOffset="25879.4803">14568 15396 19,'0'0'29,"17"4"1,13-10-8,13 6-11,1-8-1,16 6 0,2-9-1,12 7-2,0-6-3,3 5-1,-5-1-1,-1 1-1,-6 1-1,-6 3 1,-6-2-1,-7 3-1,-9 4 0,-10-5-2,-4 6-4,-23-5-15,9 2-12,-9-2 0,-15 5 0</inkml:trace>
  <inkml:trace contextRef="#ctx0" brushRef="#br0" timeOffset="26135.4949">14928 15562 24,'15'4'31,"7"1"2,6-3-15,-3-9-4,14 3-2,-8-5-3,5 3-3,-5-3-4,-4 3-2,-4 2-5,-10-8-8,-1 9-20,-12 3 0,0 0 0</inkml:trace>
  <inkml:trace contextRef="#ctx0" brushRef="#br0" timeOffset="26325.5058">15002 15637 21,'0'0'28,"13"4"-8,4-2-8,-2-5-1,7 2-3,-3-4-3,2-2-5,2 2-8,-5 1-12,-4-10-8,5 10 1</inkml:trace>
  <inkml:trace contextRef="#ctx0" brushRef="#br0" timeOffset="27898.5957">15925 13559 17,'-2'28'25,"6"16"1,-5 3-13,-2 5-4,0 7-4,-1 1-1,-1 2-1,-2-7-1,1-6-1,-4-7 0,5-6-1,1-10 0,1-9 0,3-17 0,0 0 0,-1-15 0,4-13 0,1-10 0,0-8 1,-1-11 1,6-11 0,-2-1 0,8-3 1,1-2 1,9 5 0,3 4 0,9 8 0,0 6 1,7 11-2,2 7 1,-3 13-2,-2 5 0,-4 10 0,-9 8 0,-3 9-1,-13 8 0,-9 7 0,-12 5-1,-7 5 1,-8 5-2,-4-2 0,-6-2-1,-8-6 0,3-3-1,-1-10 1,-1-4 0,4-9 0,6-3 1,6-4-1,7-1 1,4 1 0,14 1 0,0 0 0,0 0 0,17 19 0,4-5 1,7 9 1,3 1 0,4 5 1,2 5 0,2 4 0,-3 0 1,0 3-1,-7-2 0,-1 1 0,-8-1-1,-2-2-1,-5-5-2,-6-7-5,-1-4-23,-2 1-3,-7-12 0,3-10 1</inkml:trace>
  <inkml:trace contextRef="#ctx0" brushRef="#br0" timeOffset="28217.614">16500 14080 10,'0'0'29,"-11"4"-3,11-4-5,-6 18-3,2-3-3,4 13-3,-4 2-4,6 9-2,-4 1-2,2 5 1,0-1-2,0-1-1,0-7-1,-3-6-1,3-3-3,-3-14-6,3-3-9,0-10-16,-6-9 0,3-7 0</inkml:trace>
  <inkml:trace contextRef="#ctx0" brushRef="#br0" timeOffset="28455.6276">16408 14096 13,'0'0'28,"0"0"3,0 0-10,16 0-5,6-2-3,-2-7-3,12 7 0,-1-10-2,5 6-2,-1-3-3,-1 2-2,-3 1-3,-10-1-6,-2 6-19,-7 6-6,-12-5-2,3 16 1</inkml:trace>
  <inkml:trace contextRef="#ctx0" brushRef="#br0" timeOffset="28688.6409">16464 14208 4,'0'0'30,"0"0"2,16 9 2,1-7-15,-1-4-7,8 2-2,-2-3-2,6 2-3,-1 0-3,-1-5-5,2 6-13,-1 0-18,-8-5 0,0 7 0,-4-8 1</inkml:trace>
  <inkml:trace contextRef="#ctx0" brushRef="#br0" timeOffset="31510.8023">12778 12184 15,'0'0'11,"-13"14"-1,13-14-1,0 0-1,-12 5-2,12-5-1,0 0 0,0 0-2,3-10-1,-3 10-1,0 0 1,5-12-2,-5 12 1,0 0-1,0 0 0,10-6 1,-10 6-1,0 0 0,10-5 1,-10 5-1,0 0 0,9-5 1,-9 5 0,0 0 0,0 0 1,0 0-1,9-9 0,-9 9 1,0 0-1,0 0 0,0 0 0,0 0-1,0 0 1,0 0 0,0 0 0,0 0 0,0 0 1,12-6 1,-12 6-1,16-5 1,-3 3-1,-1-1 0,5 1 0,0-1 0,2 0-1,4-1 0,-1 3 0,6-5 0,3 3 0,2-4 0,4 2 0,5-3 0,4 0 0,3 2 0,6 1-1,2 0 1,1 0-1,5 0 0,2 1 0,1 0 0,0 0 0,2 0 0,1 1 0,0 0 0,3-1 0,-3 2 0,-1 0 0,5-2 0,-4 3 0,-1-1 0,-3 0 0,2 1-1,-4 1 1,-1 0 0,-3 0 0,-3 3 0,-4-2 0,-4 1 0,-3 1 0,-5-2 0,-3 3 0,0-3 0,-3 0 0,-3 0 1,-4 0-1,1-1 0,-3 0 0,-3-2 1,0 3-1,-7-3 1,0 2 0,-5 0-1,-10 0 1,15 0 0,-15 0 0,0 0 0,12 0-1,-12 0 1,0 0 0,0 0 1,0 0-1,0 0 1,0 0-1,0 0 1,0 0 0,0 0 0,0 0-1,0 0 1,0 0 0,0 0-1,0 0 0,0 0 1,0 0-1,0 0 0,0 0 0,-12-5 0,12 5 0,0 0-1,-9-2 1,9 2-1,-12-4 0,12 4 1,-14 1-1,14-1 0,-17 5 1,17-5-1,-16 16 0,10-6 0,3 1-1,0 2 1,3-2 0,2 3-1,1-3 1,6-2 0,1-2-1,2-4 1,3-5 0,1-1 1,-1-5-1,1-3 1,-2-1 0,-3-3 0,-2 2 0,-4-3 1,-4 3-1,-4-1 2,-3 2-2,-4 3 0,-4 3 0,-4 1 0,-2 5 0,-2 4-1,-2 3 1,0 6-1,2 5 0,3 3 0,1 2 0,5 4 0,4-1-1,8-2 1,4-1-1,8-4 0,3-3 1,7-5-1,0-6 1,2-6 0,4-6 0,-4-7 1,-2-4-1,-2-2 1,-1-5 0,-8-3 0,-1 1 0,-9 0 0,-1 1 1,-7 2-1,-5 5 0,-4 5 0,-2 5-1,-2 4 1,-2 10-1,1 3 0,-2 6 0,5 7 0,1 4 0,3 4-1,5 1 1,6 0-1,5-3 0,6-2 0,6-5 0,5-6 0,2-6 1,5-8 0,-1-5 0,-2-9 0,0-1 0,-1-6 1,-5 0 0,-3-3 0,-2 2 0,-10-1 1,-1 4-1,-7 2 0,-4 5 0,-4 1 0,-1 6-1,-2 4 0,-1 5 0,4 4 0,-1 4-1,7 1 0,3 3 0,3 1 0,6 0 0,2-2 0,6-1 0,3-5 0,3-4 1,0-4 0,0-2 0,0-4 0,-2-2 1,-5-1 0,-10 8 0,11-17 0,-11 17-1,-5-18 1,5 18 0,-19-6-1,7 3-1,0 7-3,-4-6-5,16 2-16,-7 9-11,7-9-1,3-11 2</inkml:trace>
  <inkml:trace contextRef="#ctx0" brushRef="#br0" timeOffset="32621.8659">16030 9803 3,'0'0'23,"11"16"-4,-11 0-5,0 10-1,0 10 1,0 11-3,0 11-1,-3 9-4,3 9 0,-3 3-2,3 6-1,-4-3-1,1 2 0,0-5 0,2-1-1,-2-8 0,3-3 0,-1-6 0,1-3 1,1-7-2,1-4 1,0-5 0,1-5-1,1-5 0,-1-3 1,0-4-1,2-5 1,-4-2-1,3-3 1,-4-2 0,0-3-1,0-10 1,0 15 0,0-15 0,-4 9-1,4-9 1,0 0 0,-9-4 0,9 4 0,-9-15 0,3 4-1,-4-8 0,1 1 1,-1-6-1,-2-4 0,1 0 1,1 0-1,-2 0 1,3 4 1,0 2-1,3 4 1,-1 5 0,4 4 0,3 9 0,-4-11 0,4 11 0,0 0-1,0 0-1,0 0 1,0 0-1,1 14 0,5-2 0,1 6 0,1 4-1,1 6 2,-2 3-1,6 2 0,-5-1 1,1 2 0,-3-6-1,1 0 0,-1-6 0,-3-3 0,0-7 0,-3-1 0,0-11 0,0 10-1,0-10 1,0 0 1,0-19-2,0 5 2,3-5-1,-3-4 0,3-3 0,6-1 0,-2-1 0,2 2 0,3 0 0,1 3 0,1 5 0,0 1-1,-2 5-1,-2-3-6,1 6-20,-11 9-6,0 0 0,10-6 0</inkml:trace>
  <inkml:trace contextRef="#ctx0" brushRef="#br0" timeOffset="33036.8896">16786 10626 12,'-4'-10'25,"4"10"1,1 10-11,-2-1-5,1 12-1,-3 5-1,2 9-3,-1 7 0,2 11-1,-2 3-1,3 3 1,-4-3-1,1 2-1,-1-6-1,0-10 0,1-4-1,-1-11-3,0-4-5,-2-11-10,5-12-11,0 0 0,-14-21 0</inkml:trace>
  <inkml:trace contextRef="#ctx0" brushRef="#br0" timeOffset="33382.9093">16494 10734 6,'0'0'20,"0"0"-2,0 0-2,-3-9-2,3 9-1,12-12-3,1 1 0,5 4-1,1-4-1,9 2-1,3-3-2,10 2-1,2-2-1,3 4 0,-1 0-1,2-1 0,-1 3-1,-3-1 0,-9 4 0,-4 3-1,-7 0-1,-8 0-3,-3 3-11,-9 9-15,-3-12-3,-11 22 2,-3-13-1</inkml:trace>
  <inkml:trace contextRef="#ctx0" brushRef="#br0" timeOffset="34350.9648">16532 11332 6,'-19'-6'15,"19"6"-5,0 0-2,-11-8-1,11 8-1,0 0 0,0 0-2,0 0 1,0 0 1,14-9 0,-2 8 2,3-4-1,7 1-1,6-5 1,10 3-1,3-8-1,7 3-1,2-5 0,3 3-1,-3-1 0,-1 2-1,-7 2 0,-3 3 0,-12 3-1,-2 4 0,-6 0 0,-4 2 0,-15-2-1,16 6 1,-16-6 0,9 6-1,-9-6 0,0 0 1,0 0-1,10 6 0,-10-6 0,0 0 0,0 0 0,0 0 0,9 4 0,-9-4-1,0 0 1,0 0 0,0 0 0,0 0 0,0 0 0,0 0 0,0 0 0,8 3 0,-8-3 0,0 0 0,1 13 0,-1-4 0,0 3 0,2 1-1,-1 3 1,-1-1 0,3 1-1,2-2 0,2-3 1,2-3 0,1-4 0,5-3 0,3-5 0,1-5 0,1-5 1,1-1 0,0-5 0,-3 0 0,-2 0 0,-2-2 1,-7-1-2,-5 4 2,-4 0-1,-2 1 0,-8 3 0,0 1 1,-2 2-1,-1 4 0,-3 5 0,5 3-1,-3 3 1,1 5-1,0 5 0,3 1-1,2 2 1,-2 2-1,5 0-1,0-4-1,5 4-4,-2-8-8,4-10-14,7 18-3,-7-18 1,9 7-1</inkml:trace>
  <inkml:trace contextRef="#ctx0" brushRef="#br0" timeOffset="35712.0426">15038 12079 22,'-9'15'14,"9"-15"-2,-7 19-2,7-19-3,7 18-1,-7-18-3,14 15 0,-5-9-1,2-2 0,-1 2 3,0-5-1,0 0 1,-1-7 1,0 2-1,-3-5 2,-6 9-2,10-20 2,-7 10-2,-4-7-1,-2 6 0,-5-2-1,2 3 0,-6 1 0,3 4 0,-5 2-2,3 5 1,-2 5-2,4 4 1,2 5-1,2 2 0,2 2-1,3 0 1,5-1-1,1-3 1,3-3-1,4-4 1,2-6 0,1-3 0,-1-8 0,1-3 1,-1-3 0,-2-2 0,-2-4 0,-2 3 0,-5-2 0,-1 3 1,-6 1-1,-2 3 0,-2 3 0,-4 4 0,0 2 0,0 3-1,1 3 0,0 4 0,10-7 0,-14 15-1,11-4 0,3-11 0,-2 20-3,2-20-2,4 15-9,-4-15-17,0 0-1,15 10 1,-15-10 0</inkml:trace>
  <inkml:trace contextRef="#ctx0" brushRef="#br0" timeOffset="39146.239">13063 13364 6,'-9'-6'23,"9"6"-4,0 0-2,0 0-2,0 0-2,0 0-3,0 0-1,7 11-1,4 7-2,-2 8-1,7 8-1,-5 9-1,6 6-1,-3 4-1,-1 3 0,-4-1-1,0-5 0,1-2-1,-5-7 0,-1-5 0,-1-9-1,0-5 0,0-7-1,1-5 1,-4-10-1,11-14 1,-4-8 1,5-8 0,1-10 0,2-7 1,4-9 0,1-2 0,0 0 1,5 3-1,-3 5 1,-3 6-1,0 11 1,-4 8 0,-2 10 0,-7 6 0,-6 9-1,0 0-1,0 0-3,0 17-6,-3-7-8,-4 0-12,8 8 2,-5-3 0</inkml:trace>
  <inkml:trace contextRef="#ctx0" brushRef="#br0" timeOffset="39532.261">13638 13737 10,'-22'-7'24,"10"14"1,-4-2-12,-5 1-2,3 5 1,-2 1-4,4 2-2,1 1-1,2 3-1,4 5-1,2 0-1,4 3 0,3 1-2,3 3 1,3 4-2,-1 3 2,3 2-1,-1-1 1,1 1-1,-4 3 1,-1-3 1,-4-2-1,-2-3 0,0-6-1,0-5 1,-1-4-3,-1-7-3,4-3-6,1-9-6,0 0-13,0 0 1,-9-20 1</inkml:trace>
  <inkml:trace contextRef="#ctx0" brushRef="#br0" timeOffset="39804.2766">13344 14152 10,'0'0'24,"0"0"-6,9-7-2,6 0-3,6 0 0,1-3-1,7 2 0,0-6-4,3 5-2,-5-3-2,1 3-1,-7 3-2,-1 0-3,-3 5-9,-6 6-19,-11-5-1,9 8 1,-9-8 0</inkml:trace>
  <inkml:trace contextRef="#ctx0" brushRef="#br0" timeOffset="40404.311">13347 12551 3,'0'0'21,"0"0"-5,0 0-1,0 0-1,0 0-1,17 4-1,-6-5-1,7 1-1,1-1 0,7 2-1,2-4-2,3 3-2,-2-5-2,2 5-1,-5-3 0,-2 1-1,-3 0-1,-5 1 1,-6-2-2,-10 3 0,14-1-4,-14 1-2,0 0-6,-6-13-7,6 13-8,-12-11-3,0-2 1</inkml:trace>
  <inkml:trace contextRef="#ctx0" brushRef="#br0" timeOffset="40691.3273">13487 12418 7,'0'0'19,"1"-14"0,-1 14-1,0 0-1,0 0-1,6 19-3,-7-6-1,4 11-1,-5 2-2,5 9-4,-3 1-1,0 5-1,-1-3-1,1-1-1,0-4-1,0-7-3,3-4-15,0-5-13,-3-17-2,-3 10 2,3-10-1</inkml:trace>
  <inkml:trace contextRef="#ctx0" brushRef="#br0" timeOffset="41308.3627">13217 14886 17,'-6'10'17,"6"-10"0,0 0-3,16-1-2,-3-1 1,8 6-1,3-6 0,10 4 0,-2-5-3,7 4-2,-3-3-3,1 2-1,-5 0-3,-4-4-3,-4 8-11,-6-1-17,-18-3-1,17 10 0,-17-1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6" units="in"/>
          <inkml:channel name="Y" type="integer" max="18432" units="in"/>
          <inkml:channel name="F" type="integer" max="255" units="dev"/>
        </inkml:traceFormat>
        <inkml:channelProperties>
          <inkml:channelProperty channel="X" name="resolution" value="2540.15503" units="1/in"/>
          <inkml:channelProperty channel="Y" name="resolution" value="2540.24243" units="1/in"/>
          <inkml:channelProperty channel="F" name="resolution" value="0" units="1/dev"/>
        </inkml:channelProperties>
      </inkml:inkSource>
      <inkml:timestamp xml:id="ts0" timeString="2011-04-19T07:06:31.3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62 7898 13,'-4'-13'12,"4"3"-1,0 10 0,-6-11-2,6 11-2,0 0-1,-12 20 0,5-1-2,2 9-1,-3 10 0,3 7-2,-4 12 0,2 9 0,-3 4-1,2 6 1,-1 7 0,-4 4 1,3 6-1,-4 3 1,-2 8-1,2 3 1,-6 10 2,1 8-2,0 10 0,-2 9 0,-1 12 1,0 4-1,2 6 0,0 1 1,5-4-3,1-2 2,3-9-2,2-8 2,3-15-3,-1-12 2,1-8-1,4-12-1,-2-11 2,2-10-2,1-12 2,0-11-2,-1-10 1,1-9-2,2-8-2,-2-11-2,1-15-10,0 0-12,4-17 0,1-3 0</inkml:trace>
  <inkml:trace contextRef="#ctx0" brushRef="#br0" timeOffset="990.0565">9340 7830 6,'0'0'6,"0"0"-2,0 0 0,11 6-1,-11-6-2,17 17 1,-5-8 1,6 6 0,2 1 1,4 3 0,4 0 0,3 3 0,4 1 0,4-1 0,2 7 0,2 0-1,7 0 0,-4 4-1,6 4 1,3 1-1,2 0 0,5 4 0,4 3 0,1-2 0,-1 3 0,10 0 0,1 1 0,3-1-1,4 2 1,0-2-1,4 3 0,-2 0 0,6 2 0,-3 0 0,2-2 0,1 4-1,2-1 1,-3-1 2,-1-1-2,2 1 1,-2-4 0,-2-1 0,-1-3-1,-5 1 1,-5-4-1,-2 2-1,-1-1 1,-9-6-1,-4 1 1,-2-5-1,-7-1-1,-6-3-1,-6-5-8,-8-9-14,1 6-1,-15-13-1,4 5 1</inkml:trace>
  <inkml:trace contextRef="#ctx0" brushRef="#br0" timeOffset="2861.1636">8963 11498 7,'0'0'7,"0"0"0,0 0-1,0 0-1,9 1-1,-9-1-1,11-3 0,-1 0-1,2-1 0,4-1 0,2-4-1,5 2 0,4-4 0,3-1 0,5-3 0,4-2 0,5 0 0,3-4 1,5-1 0,1-1 0,5-4 0,-1 1 1,2-2-1,4 0 1,-3 0-1,1 0 0,3-1 0,-1-1-1,3 1 0,0-1 0,-2-2 0,2 0-1,-2 0 1,3 1-1,-3-3 1,0 1-1,0-1 2,-1 1-2,2 0 1,3 3-1,-6 0 0,1-2 0,1 3 1,-2 0-2,0 0 2,-3 1 0,-1 0 0,1-2 0,-3 2 0,3 0 0,-3 1 0,0 0 0,0 1-1,-4-2 0,-1 2 1,-2 0-1,-6 1 0,0 0 1,-4 0-1,-3-1 0,-2 2 1,-1 0-1,-2 0 0,-1 2 1,0-3-1,-2 2 0,0 2 0,0-1 0,-3 3 0,0-2 0,2 2 0,-2 0 0,0 1 0,-2 2 0,-1-2 0,-2 3 0,2 0 0,-4 1 0,1 2 0,-4 0 0,-1 1 0,-1 2 0,-1 0 1,-1 0-1,-1 3 0,0-2 0,-10 8 0,15-13 0,-4 8 0,-11 5 0,17-14 0,-17 14 0,19-15 0,-19 15 1,17-16-1,-6 6 0,-11 10 0,15-13 0,-15 13 0,16-10 0,-16 10 0,13-9 0,-13 9 0,11-5 0,-11 5 0,10-4 0,-10 4 0,0 0 1,0 0 0,10-3 0,-10 3 0,0 0-1,0 0 1,0 0-2,0 0-5,0 0-10,-16 0-8,16 0 0,0 0-1</inkml:trace>
  <inkml:trace contextRef="#ctx0" brushRef="#br0" timeOffset="11452.6549">9258 8515 5,'0'0'9,"0"0"-1,0 0-1,0 0-1,0 0 0,0 0-1,0 0 0,0 0 0,0 0 0,0 0 0,0 0-1,0 0 1,0 0-1,-9-9 0,9 9 1,-14-4-1,3 1 0,0-1-1,-5-1 1,-2 0-1,-7 0-1,-3-1 1,-5 1-1,-5 0-1,-6 0 0,-7 1 0,-8 1-1,-5 2 1,-4 1-1,-8 1 0,-4 0 0,-5 1 1,-2 1-2,-5 2 1,0-1 0,-1-1 0,-4 1 0,0 0 0,-3-1 0,-2-1-1,3 1 1,0-1 0,1 0 0,-1-3 0,4 0 0,0-1 1,1-2-1,1 2 0,4-2 0,1-1 0,2 1 0,5-2 1,1 1-1,5-1 0,3 3 0,6-3 0,3 1 0,3-1 0,5 2 0,4 0 0,3 1 0,5-1 0,5 1 0,4 1 0,4-1 0,7 2 0,3 0 0,5 0 0,2 1-1,4 0 1,9 0-1,-12 1 1,12-1-1,-7 12 0,5-1 0,-1 4 1,3 5-1,-2 4 1,5 10 1,-1 7-2,1 4 2,1 6-1,-2 6 0,4 7 0,-3 5 0,1 9 0,-2 1 1,1 6-1,-2 4 1,4 1-1,-3 4 1,1-2-1,-2 0 1,1-2 0,0-6-2,-2-2 2,3-4-1,-3-7 1,3-6-1,-2-4 1,0-9-2,0-4 2,-1-6-1,2-7 0,-1-6 0,-1-6 0,0-6 0,0-5 0,2-2 0,-2-10 0,0 9 1,0-9 0,0 0-1,-11 3 1,11-3 0,-20 1 0,6-1-1,-5 2 0,-6 1 0,0 3 0,-2 4-1,-4 3 1,3 5-1,-5 3 1,4 8-1,-2 4-1,3 5 1,2 2 0,4 6 0,2 4-1,5 5 1,6 3 0,4 1 1,6 1-1,6 0 1,5-3 0,6-2 0,7-2-1,6-10 2,5-1-2,4-10 1,8-6 0,1-5 0,5-6-1,2-7 1,3-8 0,0-4 0,0-10 0,-2-3 1,-4-7 0,-3-6-1,-4-8 1,-9-5 0,-1-2 0,-8-5 0,-4-1 0,-7-5 0,-5-1-1,-8 0 1,-2 0 0,-8 2 0,-4 0 0,-7 3 0,-4 5-1,-7 4 1,-3 5-1,-4 6 0,-3 6 0,0 6-1,-1 5 0,-1 6 0,0 3 0,4 5 0,3 3 1,3 2-1,2 0 1,5 0 0,5 0-1,3 0 0,3-3-3,12-1-11,-10 7-14,10-7 2,0 0 0</inkml:trace>
  <inkml:trace contextRef="#ctx0" brushRef="#br0" timeOffset="11884.6797">5894 10570 14,'-1'20'14,"0"-1"1,2 7-2,-2 8-2,0 6-2,2 9 0,-2 2-4,1 1 1,-3 1-2,5 0-1,-4-5-1,1-5 1,0-6-1,-1-6 0,0-7-1,1-6 1,1-5-2,0-13 0,-2 12-1,2-12-2,0 0-1,0 0-6,-4-21-15,7 8-3,-10-14 1</inkml:trace>
  <inkml:trace contextRef="#ctx0" brushRef="#br0" timeOffset="12368.7074">5898 10666 9,'-10'9'15,"2"5"-3,-2-1-1,3 4 0,-5-3-2,3 0 0,1-5-2,8-9 0,-13 14-2,13-14-1,0 0-1,-9 6 0,9-6-2,0 0 0,7-16 0,-5 4-1,3-2 0,-1-1 0,1-6 0,2 0 0,-2-4 0,1 4 0,-3-5 0,3 4 0,1 2 1,-1 0-1,-2 6 1,1 1-1,-5 13 1,8-9 0,-8 9 0,10 10 0,-3 5 0,-1 0 0,1 3 0,0 1 1,3 3-2,-3-3 1,2 0-1,0-2-2,-2-6-2,0 1-11,3-1-13,-10-11-1,15 8 2</inkml:trace>
  <inkml:trace contextRef="#ctx0" brushRef="#br0" timeOffset="13068.7475">5821 11268 8,'-2'9'16,"4"8"-2,-1 3-1,1 8-2,1 8-4,-1 10-2,1 6 0,-1 8-2,1 6 2,-1 7-3,1 7 0,-1 4 0,-3 2 0,0-1 0,-2-2 0,0-2 0,2-7 0,0-5-1,-1-8 1,2-8 0,1-4-1,-2-10 0,4-5-1,0-6-1,-3-5 0,6-7-3,-3-2-4,-3-14-15,12 16-3,-12-16-2</inkml:trace>
  <inkml:trace contextRef="#ctx0" brushRef="#br0" timeOffset="13451.7694">5569 12565 10,'-15'-2'20,"15"2"-5,12 2-6,0 1-2,8 2 0,3-1 1,9 5 1,5-5-1,3 6-1,3-7-1,6 5-1,-3-5-1,1 2-1,-7 1-1,-3-3 0,-1 0-1,-10 0-1,-1-1 0,-9-2-5,-4 4-10,1 0-14,-13-4 1,0 0-1</inkml:trace>
  <inkml:trace contextRef="#ctx0" brushRef="#br0" timeOffset="13687.7829">5774 12735 13,'23'0'13,"-1"0"-1,3-1-1,1-2-2,0 1-2,-4-1-1,-1 0-2,-6 1-3,-2-1-13,0 10-10,-13-7-1</inkml:trace>
  <inkml:trace contextRef="#ctx0" brushRef="#br0" timeOffset="13859.7927">5831 12867 16,'18'7'15,"-4"-5"-6,5 0-1,0-3-2,5-2-3,-4 0-7,-3-11-15,8 12-1</inkml:trace>
  <inkml:trace contextRef="#ctx0" brushRef="#br0" timeOffset="17618.0077">8204 8528 13,'0'0'12,"0"0"-2,0 0 0,0 0-2,0 0-1,-6-16-2,6 3-1,2-5-2,-1-7 1,-1-6 0,6-9 1,-5-8 2,7-6 0,-3-7 0,1-5-1,2-7 1,1 1-2,2-5 1,0 3-2,-2-4 0,4 1-2,-3 2 1,1-4-1,-1 4-1,-1 3 1,-2 2-1,0 5 0,-4 5 0,0 4 0,-1 7 0,-2 8 0,1 6 0,-1 6 0,0 6 0,-2 7 0,2 4-1,0 12-1,2-9 1,-2 9-1,0 0 0,15 4 1,-3 1-1,1 1 1,6 0 1,5 1 0,1 1 0,5-2 0,5 3 0,3-4 0,2 3 0,7-2 1,3 1-1,5-2 0,7 0 0,2-1 0,5-2 1,7 2-1,2-3 0,6 1 0,-1-1 0,4-1 1,-2 3-1,5-3 0,-3 4 0,-1-2 0,1 0 0,2 1 0,-1-2 0,-1 0 0,3-3 1,1 1-1,-2-1 0,-3-1 0,0-2 0,-4 3 0,-4-1 0,-4 2 0,-9 1 0,-4 1 0,-4 3 0,-7 2 0,-7 0 0,-4 2 0,-5-1 0,-3 1 0,-4-1 0,-2 0 0,-5-1 0,-4 0 0,-2 0 1,-3-2-1,-2-1 0,-9-3 0,14 3 0,-14-3 0,0 0 1,12-1 0,-12 1-1,10-14 1,-4 1 0,0-3-1,0-7 1,4-4-1,-2-5 1,-2-4-1,2 0 0,-1 0 0,0 2 0,-1 5-1,0 6 1,0 1-1,0 7 1,0 6-1,-6 9 0,12-2 0,-12 2 0,15 21 1,-9 2 0,3 3 0,-1 8 0,2 7 1,-4 4-1,1 4 0,-1 2 0,-4-1 2,4-3-2,-2-5 1,-1-4-2,0-6 2,2-6-1,-1-6 0,2-10 1,-6-10-1,15 7 1,-5-16 0,-1-10 0,1-4-1,1-9 2,0-9-2,1-8 1,-2-7-2,0-3 2,1 2-2,-3 3 2,-1 7-2,3 9 1,-6 7 0,2 11 0,0 12 0,-6 8 1,12 20 0,-8 8 0,1 7 0,1 11 1,0 7-1,-1 6 0,0 6 0,-1-6-1,-2-4 1,0-8-1,1-9 1,-1-7-1,-1-9 0,1-9 1,-2-13-1,0 0 0,10-18 0,-3-10 1,-3-10-1,4-11 0,-1-8 0,2-7 0,1-1-1,0 5 1,1 7-1,-1 11 1,-1 10-1,0 15 1,4 14-1,-4 15 1,4 10 0,-3 13 0,-1 5 1,1 6-1,0 4 1,-2 1-1,-1 1 1,-3-9-2,1-6 2,-2-9-1,-1-7 1,-2-8-1,0-13 1,0 0-1,4-12 0,-5-6 0,-1-5 0,-1-2 0,-1-1-1,0 0 2,-1 5-2,1 4 1,0 2-1,4 15 0,-4-13 0,4 13-1,0 0 1,0 0-1,12-4 1,-2 4 0,1 0 0,8 0 1,2-2 0,8 1 0,7-2 0,6 0 0,3-1-1,8-1 1,0-1 0,6 1 0,3 0 0,0 2 0,0-1 0,2 0 0,4 1 0,2-2 0,1 1 0,1 3 0,-1-3 0,7 1 0,-2 2 0,3 0 0,0 0 1,2 1-1,2-3 0,2 2 0,2 1 0,-1-4 0,-1 1 0,0-2 0,0 2 0,-2-4 0,-3 5 0,-3-4 0,3 3 0,-9-3 0,2 4-1,-8-2 1,-5 4 0,-4 0 0,-5 0 0,-7 4-1,-5-2 1,-2 1 0,-12 2 0,-1-2 0,-5 0 0,-7 0 0,-1 1 0,-11-4 0,11 6 0,-11-6 0,3 11 0,-3-11 1,0 18-1,0-5 0,-2 2 0,1 6 0,-2 3 0,0 6 0,1 5 1,-2 4-1,-2 8 0,1 6 0,2 8 1,-2 8-1,2 3 0,0 4 0,0 2 0,1 5 0,0 2 1,2 1 0,0 2-1,-3 1 1,3 3 0,-2-4 1,-2 4-1,1-4 1,-3-1 1,3-4-1,0 1 1,0-7-1,2-4 0,0-2 0,2-9 0,0-3-2,0-8 1,1-8 0,-2-7 0,0-7 0,-2-6-2,2-8 2,-3-4-2,3-11 0,-7 11-1,7-11 0,0 0-1,0 0-3,-13-4-8,13 4-18,0 0 0,-16-9 0,16 9 1</inkml:trace>
  <inkml:trace contextRef="#ctx0" brushRef="#br0" timeOffset="18569.0621">12308 9644 9,'0'0'13,"0"0"-1,0 0-2,-9-4-2,9 4-2,0 0-1,10-3-1,-10 3-1,23-7 0,-2 7 0,3-4-1,8 0 1,7-1-1,8 1 2,8-1-3,8 1 1,4 0-1,6 0 1,7 0-1,5 0 0,3-1 1,8 1-1,2-1 1,4-1-1,3-1 0,2 1 0,5 0 0,3-1 0,-1 0-1,1 0 1,0-1-1,0 3 0,2-2 1,0 2-1,-3-2 1,-3 2-1,0 0 1,0 0-1,-5 0 0,1 1 1,-4 3-1,-5-2 0,0 2 1,-2 1-1,-4 0 0,-4 1 0,-4-1 0,-4 2 1,-8-2-1,-4 2 0,-8-2 1,-5 1-1,-9-1 1,-7 2-1,-8-1 1,-7-1 0,-6 0 0,-18 0-7,0 0-20,0 0-2,-21-12 1,-3 15 1</inkml:trace>
  <inkml:trace contextRef="#ctx0" brushRef="#br0" timeOffset="19485.1144">14725 9162 14,'0'0'12,"0"0"-1,0 0 0,-3 15 0,2-6-2,-3 1 1,2 6-2,-2 2-1,2 6-2,-2 0 1,2 3-2,-1-1-1,0 2-1,2-4-1,-2 1 1,2-2-2,-1-4 1,2-1 0,0 1 0,0 0-1,0-1 1,0 0 0,2-2 0,-2 0 0,1-4 0,-1-3-1,3 1 1,-3-10 0,0 0-1,0 0 1,0 0-1,0 0-4,9-2-7,-9-12-16,0 14-1,6-23 1,6 12-1</inkml:trace>
  <inkml:trace contextRef="#ctx0" brushRef="#br0" timeOffset="20561.176">16737 9300 12,'5'9'15,"-6"3"-1,6 9-2,-1 8-3,3 8-1,0 8-2,2 6-2,3 6-2,-2-1-1,0-3-1,-1-5 2,1-7-2,-4-7 0,0-8 0,-1-8 1,-2-5-1,-3-13 0,8 11 1,-8-11-1,9-10 1,-4-4 0,5-7 0,0-4 1,2-9 0,4-4 0,1-6 0,2-4 1,3 3 0,-3-1-1,2 8 0,-3 4 0,1 7 0,-7 5-1,-1 10 0,-11 12 0,12-12-1,-12 12 0,0 0-1,0 0-2,0 0-3,0 0-3,0 0-7,0 13-7,5 5-4,-8-6 0</inkml:trace>
  <inkml:trace contextRef="#ctx0" brushRef="#br0" timeOffset="21047.2038">17152 9854 9,'-3'9'21,"3"-9"-3,-11 9-5,6 1-1,0 3-4,1 1 0,0 3-3,2 2-1,2-3-1,2 3-1,2-6 0,3 1-1,-7-14 0,20 14 0,-7-14 1,3-5-1,3-3 0,-1-7 1,0 0 0,0-3 0,-3-3 1,0 1 0,-7-3 1,-2 4-1,-7-1 1,0 3 0,-5 2 0,-3 2-1,-5 4 0,-1 6-2,-3 4 1,-1 7-1,0 5-1,1 0 1,2 2-2,2 0 1,3 2-2,5-3 0,3-1-3,3-13-6,0 15-16,0-15-5,0 0 1,12 9 0</inkml:trace>
  <inkml:trace contextRef="#ctx0" brushRef="#br0" timeOffset="22094.2637">4169 11100 6,'1'38'8,"7"5"-1,-7-4 0,3-1-1,-4-1-1,1-1 0,-1-6-1,-1-6 0,1-2-1,-2-5-1,2-6 0,0-11-1,-1 12-1,1-12-2,0 0-5,0 0-5,0 0-5,0 0-3</inkml:trace>
  <inkml:trace contextRef="#ctx0" brushRef="#br0" timeOffset="22424.2826">3971 11506 8,'0'0'17,"0"0"-2,0 0-4,19 2-1,0-3-1,5-3-1,7 0 2,5-4-1,6 3-3,5-5-2,-1 3-1,3-3-1,-5 1-1,0 1 0,-7 1-1,-7 2-1,-6 1-2,-6 3-4,-4 0-9,-14 1-12,10-6 1,-14-3 0</inkml:trace>
  <inkml:trace contextRef="#ctx0" brushRef="#br0" timeOffset="22838.3062">3932 11128 5,'5'-11'7,"-5"11"1,18-10 0,0 5 1,2-3 1,6 0 0,7-2-1,5 1-1,6 0 0,4-2-2,-2 2-2,-2 1-2,-3 2 0,-6 0 0,-4 2-2,-9 1-1,-7 2-4,-5 1-9,1 6-8,-11-6-3,0 0 0</inkml:trace>
  <inkml:trace contextRef="#ctx0" brushRef="#br0" timeOffset="23388.3377">4863 11292 10,'0'0'24,"0"0"-3,-15-5-6,5 6-2,-1 4-3,-5 1-4,4 4-1,-5 1-2,5 2-1,-2 0-1,0 1-1,7-1 0,-3-1-1,7-1 1,3-11-1,-3 15 0,3-15 0,6 9 1,-6-9-1,19 6 1,-7-2-1,3 0 1,0-1 0,1 2 0,-1-1 1,-1 1-1,-2 4 1,-3-2-1,-2 2 1,-7 3 1,-1 0-1,-6 2 1,2 0-1,-7-1 1,3 2 0,-7-6-1,6 2 1,-3-4-2,13-7 0,-16 7-4,16-7-5,-12-6-18,12 6-1,0 0-1</inkml:trace>
  <inkml:trace contextRef="#ctx0" brushRef="#br0" timeOffset="24502.4014">11396 5901 14,'0'0'14,"0"0"-2,-4 12-3,4 2-1,1 6-2,-1 3-2,1 8 0,-2 3-1,1 3-1,0 4 0,-2-2 0,2-3-2,0-7 1,-2-1 0,0-7-1,2-4 0,-1-5-2,1-12-3,0 10-2,0-10-6,0 0-7,5-16-3</inkml:trace>
  <inkml:trace contextRef="#ctx0" brushRef="#br0" timeOffset="25130.4373">11391 5943 10,'5'-15'12,"8"-2"-2,5 1-1,0-3 0,7 0 0,-2-1 0,5 3 0,-2-1-1,-1 4-3,-2 0-1,-1 6-1,-6 3-1,-1 5 0,-4 0-1,-1 5 1,-4 4 0,-2 5 0,-4 0-1,-3 5 1,-3 1 0,-5 2-1,-4 4 1,-4 0-1,-5 1 0,-4 1 0,1-2 0,-1-3-1,0 0 1,2-3-1,5-6 0,2-5 0,4 1-1,5-6 1,10-4-2,-13 5 1,13-5-1,0 0 0,0 0 1,17 8-1,-8-3 1,7 2 0,1 4 1,5-1 0,0 5 0,0-1 1,2 4-1,0-2 0,-2 2 0,-1 0 0,-3-3 1,-3 1-1,0-3 0,-5-2 0,0-2 0,-10-9 1,11 11-1,-11-11 1,0 0-1,0 0 1,0 0-1,0 0-3,0 0-4,0 0-9,0 0-12,0 0 1,-12-13-1</inkml:trace>
  <inkml:trace contextRef="#ctx0" brushRef="#br0" timeOffset="25997.4869">11998 6191 7,'-13'-9'11,"13"9"-1,-16-8-1,16 8-1,-15-5-1,5 3-2,10 2-1,-17 3-1,17-3-1,-20 12 0,20-12-1,-17 18 0,7-5-1,2 1 0,1 3 0,0 2 0,3 2 0,0 4 0,2 0 0,4 3-1,3 2 1,2-2 0,1 1 0,2-1 0,0-1 0,1-5 1,-2-1-1,3-1 2,-6-1 0,0-2 0,-6-1 0,0-1 0,-3-2 0,-2 1-1,-2 1 2,-5-5-2,3 1-1,-3-5 1,2 3-2,1-7-1,9-2-2,-12-2-2,12 2-7,-10-23-11,10 23 0</inkml:trace>
  <inkml:trace contextRef="#ctx0" brushRef="#br0" timeOffset="26420.5111">11821 6461 14,'-12'4'13,"12"-4"-2,-9 2-3,9-2-2,0 0-1,0 0-1,0 0-1,0 0-1,12-6 0,-12 6-1,22-6 1,-7 2 0,6 3 0,5-1 0,2 0 1,5 0-1,3 0 1,-1 1 0,-1 0-2,-3 0 1,-6 2-1,-6-1 0,-5 0-4,-14 0-7,13 6-10,-23-10-4,10 4-1</inkml:trace>
  <inkml:trace contextRef="#ctx0" brushRef="#br0" timeOffset="27440.5695">9436 8542 5,'0'0'11,"15"-4"-1,-15 4 0,18 0 0,-4 0 0,4 0-2,1 0-2,3-2-1,2 1-2,-3-1 0,0 0-2,-5 1-3,-1 1-10,-15 0-11,18 0 0</inkml:trace>
  <inkml:trace contextRef="#ctx0" brushRef="#br0" timeOffset="28259.6163">9244 10716 11,'0'0'11,"0"0"-2,0 0-1,0 0-1,13 2-1,-1-2 0,5 4-1,5-4 1,4 1-1,6 0-1,3-3 0,4 2-1,-2-3 0,1-1-1,-7 2 0,0-1-1,-7 1 0,-5 2 0,-4 0-1,-6 0-2,-9 0-5,0 0-7,0 0-6,0 0-3,0 0-1</inkml:trace>
  <inkml:trace contextRef="#ctx0" brushRef="#br0" timeOffset="28583.6349">9432 10566 14,'-3'12'16,"6"4"-4,-5 5 1,4 2-6,-2 5 1,0 1-4,-1 3 1,-1-1-3,1-2 0,-3-2 0,1-1-1,-4-4-1,4-2-3,-2-4-5,5 1-14,0-17 0,-4 12-1</inkml:trace>
  <inkml:trace contextRef="#ctx0" brushRef="#br0" timeOffset="29988.7152">8988 10678 13,'0'0'12,"0"0"-1,0 0-2,-11-2-1,11 2-2,-9 0 1,9 0-2,-19 0 1,7 0-2,-3 1 1,-3-1-2,-5-1 0,-5 1-2,-5 0 1,-5-1-1,-6-1-1,0 1 1,-6-1-1,1 0 0,-1 0 0,4 1 0,2-1 0,7 1 0,4-2 1,7 3 0,6-1 0,4 1 0,7 0-1,9 0 0,-10 7 1,10-7-1,0 15 0,2 1 0,2 7 0,0 7 0,1 9 0,0 10 1,0 3-1,-1 7 1,2 2 0,-3 3 0,-3 0-1,0-2 0,-2-3 0,-1-5 0,0-4 1,0-6-2,0-6 1,0-4-1,2-9 0,-1-7-2,2-5-3,0-13-9,0 0-11,0 0 1,0 0-1</inkml:trace>
  <inkml:trace contextRef="#ctx0" brushRef="#br0" timeOffset="30404.739">8017 11516 6,'0'0'18,"-8"-15"-4,8 15-2,9-9 0,4 4-1,5 4-1,6-4 0,7 4-2,3-4-2,7 2 0,2-3-2,4 0-1,0-3-1,2 2-1,-5-2 1,-4 0-2,-3 1 1,-6 3 0,-5 0-1,-5 1-1,-6 3-2,-15 1-5,13-6-15,-13 6-6,0 0 0,0 0 1</inkml:trace>
  <inkml:trace contextRef="#ctx0" brushRef="#br0" timeOffset="30699.7559">8296 11570 27,'16'-9'20,"5"7"-1,1-4-4,0-1-2,3 2-5,-5 0-2,0 1-2,-2 0-2,-2-1-3,-7 5-6,-9 0-10,0 0-11,13 0 2,-13 0-1</inkml:trace>
  <inkml:trace contextRef="#ctx0" brushRef="#br0" timeOffset="30930.7691">8323 11700 22,'0'0'17,"25"-12"0,-11 3-2,3 2-4,1-1-2,-2 1-4,-1 0-4,0 2-8,-2 8-18,-10-12 0,7 1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/>
            </a:lvl1pPr>
          </a:lstStyle>
          <a:p>
            <a:pPr>
              <a:defRPr/>
            </a:pPr>
            <a:fld id="{13D255E9-D234-451D-BD4E-E514D068E9C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36137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BA99E1-DE24-4141-9C0D-AB841303B49A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9813C1-BE36-4A30-8AE1-CB4C0DEF5C40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0F0526-E055-4097-8388-2BF26B48EFF9}" type="slidenum">
              <a:rPr lang="en-GB" smtClean="0"/>
              <a:pPr/>
              <a:t>13</a:t>
            </a:fld>
            <a:endParaRPr lang="en-GB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BAE9D7-EA59-4E80-B1E4-D8E5512BCBF4}" type="slidenum">
              <a:rPr lang="en-GB" smtClean="0"/>
              <a:pPr/>
              <a:t>14</a:t>
            </a:fld>
            <a:endParaRPr lang="en-GB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C31D9F-CCCE-44CC-BB7F-4171623F5E76}" type="slidenum">
              <a:rPr lang="en-GB" smtClean="0"/>
              <a:pPr/>
              <a:t>15</a:t>
            </a:fld>
            <a:endParaRPr lang="en-GB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559600-76F9-438E-8CAE-B2D78C4A804D}" type="slidenum">
              <a:rPr lang="en-GB" smtClean="0"/>
              <a:pPr/>
              <a:t>16</a:t>
            </a:fld>
            <a:endParaRPr lang="en-GB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D63FEB-36D3-4842-82E4-EA286300AA3B}" type="slidenum">
              <a:rPr lang="en-GB" smtClean="0"/>
              <a:pPr/>
              <a:t>17</a:t>
            </a:fld>
            <a:endParaRPr lang="en-GB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559600-76F9-438E-8CAE-B2D78C4A804D}" type="slidenum">
              <a:rPr lang="en-GB" smtClean="0">
                <a:solidFill>
                  <a:srgbClr val="000000"/>
                </a:solidFill>
              </a:rPr>
              <a:pPr/>
              <a:t>1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D63FEB-36D3-4842-82E4-EA286300AA3B}" type="slidenum">
              <a:rPr lang="en-GB" smtClean="0">
                <a:solidFill>
                  <a:srgbClr val="000000"/>
                </a:solidFill>
              </a:rPr>
              <a:pPr/>
              <a:t>19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2494E3-7D61-46AB-934A-E23BD478411E}" type="slidenum">
              <a:rPr lang="en-GB" smtClean="0">
                <a:solidFill>
                  <a:srgbClr val="000000"/>
                </a:solidFill>
              </a:rPr>
              <a:pPr/>
              <a:t>20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7DFE60-D8DD-45B1-B658-9C28E5676C3A}" type="slidenum">
              <a:rPr lang="en-GB" smtClean="0">
                <a:solidFill>
                  <a:srgbClr val="000000"/>
                </a:solidFill>
              </a:rPr>
              <a:pPr/>
              <a:t>21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02BB0A-1E24-4C44-A7C9-BD413A2969FA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1B08B7-6AC0-47C3-BC5C-D22D50C084EA}" type="slidenum">
              <a:rPr lang="en-GB" smtClean="0">
                <a:solidFill>
                  <a:srgbClr val="000000"/>
                </a:solidFill>
              </a:rPr>
              <a:pPr/>
              <a:t>2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33D68E-DDC4-4DF6-B6EF-9D562C2E0607}" type="slidenum">
              <a:rPr lang="en-GB" smtClean="0">
                <a:solidFill>
                  <a:srgbClr val="000000"/>
                </a:solidFill>
              </a:rPr>
              <a:pPr/>
              <a:t>23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3BE606-1287-40E1-BAFE-BB1FBB59D917}" type="slidenum">
              <a:rPr lang="en-GB" smtClean="0">
                <a:solidFill>
                  <a:srgbClr val="000000"/>
                </a:solidFill>
              </a:rPr>
              <a:pPr/>
              <a:t>24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04B88-8F92-47E0-8651-0076164D992B}" type="slidenum">
              <a:rPr lang="en-GB" smtClean="0">
                <a:solidFill>
                  <a:srgbClr val="000000"/>
                </a:solidFill>
              </a:rPr>
              <a:pPr/>
              <a:t>2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81FB03-E829-4934-B60E-E290E9DA68AB}" type="slidenum">
              <a:rPr lang="en-GB" smtClean="0">
                <a:solidFill>
                  <a:srgbClr val="000000"/>
                </a:solidFill>
              </a:rPr>
              <a:pPr/>
              <a:t>2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4443AE-055C-4506-8898-C0A3C270BAD5}" type="slidenum">
              <a:rPr lang="en-GB" smtClean="0">
                <a:solidFill>
                  <a:srgbClr val="000000"/>
                </a:solidFill>
              </a:rPr>
              <a:pPr/>
              <a:t>2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50AF34-6BFA-46A2-9258-68A401F9BA79}" type="slidenum">
              <a:rPr lang="en-GB" smtClean="0">
                <a:solidFill>
                  <a:srgbClr val="000000"/>
                </a:solidFill>
              </a:rPr>
              <a:pPr/>
              <a:t>2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BE4B29-E288-4FC4-997D-E160CDB0C37C}" type="slidenum">
              <a:rPr lang="en-GB" smtClean="0">
                <a:solidFill>
                  <a:srgbClr val="000000"/>
                </a:solidFill>
              </a:rPr>
              <a:pPr/>
              <a:t>30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4D278E-651F-46ED-8FBC-726CB0037E34}" type="slidenum">
              <a:rPr lang="en-GB" smtClean="0">
                <a:solidFill>
                  <a:srgbClr val="000000"/>
                </a:solidFill>
              </a:rPr>
              <a:pPr/>
              <a:t>31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C43FCC-01B5-43AB-819C-A0FFF5F36B4D}" type="slidenum">
              <a:rPr lang="en-GB" smtClean="0">
                <a:solidFill>
                  <a:srgbClr val="000000"/>
                </a:solidFill>
              </a:rPr>
              <a:pPr/>
              <a:t>3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59367A-6B36-4257-9386-E0233B518161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767740-B1A9-452C-B48A-54F99CA00544}" type="slidenum">
              <a:rPr lang="en-GB" smtClean="0">
                <a:solidFill>
                  <a:srgbClr val="000000"/>
                </a:solidFill>
              </a:rPr>
              <a:pPr/>
              <a:t>3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3A6FDB-11D7-4457-9B65-30374CF3B20B}" type="slidenum">
              <a:rPr lang="en-GB" smtClean="0">
                <a:solidFill>
                  <a:srgbClr val="000000"/>
                </a:solidFill>
              </a:rPr>
              <a:pPr/>
              <a:t>3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206BBA-8961-4CE7-AE27-7F35826C9E89}" type="slidenum">
              <a:rPr lang="en-GB" smtClean="0">
                <a:solidFill>
                  <a:srgbClr val="000000"/>
                </a:solidFill>
              </a:rPr>
              <a:pPr/>
              <a:t>3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F8B0D0-1F2E-4DEA-9449-59E292A6B67C}" type="slidenum">
              <a:rPr lang="en-GB" smtClean="0">
                <a:solidFill>
                  <a:srgbClr val="000000"/>
                </a:solidFill>
              </a:rPr>
              <a:pPr/>
              <a:t>3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9E1612-15C3-4E9A-929A-7E6399862307}" type="slidenum">
              <a:rPr lang="en-GB" smtClean="0">
                <a:solidFill>
                  <a:srgbClr val="000000"/>
                </a:solidFill>
              </a:rPr>
              <a:pPr/>
              <a:t>3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9088F0-65B4-4622-9F0A-9FDDA506C056}" type="slidenum">
              <a:rPr lang="en-GB" smtClean="0">
                <a:solidFill>
                  <a:srgbClr val="000000"/>
                </a:solidFill>
              </a:rPr>
              <a:pPr/>
              <a:t>39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6EDCDC-D35D-476C-9EBA-7DEFDF2E4DE1}" type="slidenum">
              <a:rPr lang="en-GB" smtClean="0">
                <a:solidFill>
                  <a:srgbClr val="000000"/>
                </a:solidFill>
              </a:rPr>
              <a:pPr/>
              <a:t>40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069530-9B6C-46F6-9DF7-F22315A1F75B}" type="slidenum">
              <a:rPr lang="en-GB" smtClean="0">
                <a:solidFill>
                  <a:srgbClr val="000000"/>
                </a:solidFill>
              </a:rPr>
              <a:pPr/>
              <a:t>41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2CC98F-2B20-4B0C-9171-214B5E742DC8}" type="slidenum">
              <a:rPr lang="en-GB" smtClean="0">
                <a:solidFill>
                  <a:srgbClr val="000000"/>
                </a:solidFill>
              </a:rPr>
              <a:pPr/>
              <a:t>4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2438B3-3631-4F36-8013-096666DB5FFA}" type="slidenum">
              <a:rPr lang="en-GB" smtClean="0">
                <a:solidFill>
                  <a:srgbClr val="000000"/>
                </a:solidFill>
              </a:rPr>
              <a:pPr/>
              <a:t>4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98FDB-6004-4DFD-8461-13D6196D8386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88C405-FADA-460C-BD53-2864AEB9E364}" type="slidenum">
              <a:rPr lang="en-GB" smtClean="0">
                <a:solidFill>
                  <a:srgbClr val="000000"/>
                </a:solidFill>
              </a:rPr>
              <a:pPr/>
              <a:t>44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95C27F-B20C-45B5-A886-497F25AE1337}" type="slidenum">
              <a:rPr lang="en-GB" smtClean="0">
                <a:solidFill>
                  <a:srgbClr val="000000"/>
                </a:solidFill>
              </a:rPr>
              <a:pPr/>
              <a:t>4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ABCB9F-30B6-42FE-B06F-B51888798F83}" type="slidenum">
              <a:rPr lang="en-GB" smtClean="0">
                <a:solidFill>
                  <a:srgbClr val="000000"/>
                </a:solidFill>
              </a:rPr>
              <a:pPr/>
              <a:t>4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6F0AF-9E57-4141-8AE9-D9FF1671B401}" type="slidenum">
              <a:rPr lang="en-GB" smtClean="0">
                <a:solidFill>
                  <a:srgbClr val="000000"/>
                </a:solidFill>
              </a:rPr>
              <a:pPr/>
              <a:t>4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DB76BF-D5B4-4653-9CFF-748776BF2696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CDEAA6-5062-4720-AF89-7FDF8F65BF57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DDC8AD-89B7-4244-9E2A-453B26622AFC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A9EDA8-2861-42B3-8879-0082DEB69B05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3B644-5E55-4F8E-B7D7-257A3389E393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/>
            </a:lvl1pPr>
          </a:lstStyle>
          <a:p>
            <a:pPr>
              <a:defRPr/>
            </a:pPr>
            <a:r>
              <a:rPr lang="en-GB"/>
              <a:t>Feedback: Structure, Properties and Topologies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F7852-43B7-496F-9526-C524B367509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F5220-FF1B-4ADD-BF5B-3A2F9153B9D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E3174-B5B5-4011-9C0E-55C7C61AE52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Feedback: Structure, Properties and Topologies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F7852-43B7-496F-9526-C524B367509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03760-ACB1-4EA9-BF24-F916BC8BAAB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42D1A-A10D-43E6-B2DC-839135F34A7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47CAC-CAB2-4FF0-8C13-972A9F39663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5DEB6-A607-470C-A8C3-2ECD44AC47B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41E89-1C71-404D-9401-742190474B8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192BE-7942-4AFE-ADB1-B06C5DF9994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52AC9-CF62-4F06-B989-1C74FB6A83F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603760-ACB1-4EA9-BF24-F916BC8BAAB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5306E-F2C1-45F7-83E9-E7124A59EBF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CF5220-FF1B-4ADD-BF5B-3A2F9153B9D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E3174-B5B5-4011-9C0E-55C7C61AE52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42D1A-A10D-43E6-B2DC-839135F34A7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47CAC-CAB2-4FF0-8C13-972A9F39663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5DEB6-A607-470C-A8C3-2ECD44AC47B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41E89-1C71-404D-9401-742190474B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192BE-7942-4AFE-ADB1-B06C5DF9994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52AC9-CF62-4F06-B989-1C74FB6A83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5306E-F2C1-45F7-83E9-E7124A59EBF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 Black" pitchFamily="34" charset="0"/>
              </a:defRPr>
            </a:lvl1pPr>
          </a:lstStyle>
          <a:p>
            <a:pPr>
              <a:defRPr/>
            </a:pPr>
            <a:fld id="{ED121B2D-42D3-4415-AD21-577A85C0919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grpSp>
        <p:nvGrpSpPr>
          <p:cNvPr id="8195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hlink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hlink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accent2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hlink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accent2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chemeClr val="accent2"/>
                </a:solidFill>
              </a:endParaRPr>
            </a:p>
          </p:txBody>
        </p:sp>
      </p:grpSp>
      <p:sp>
        <p:nvSpPr>
          <p:cNvPr id="819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 Black" pitchFamily="34" charset="0"/>
              </a:defRPr>
            </a:lvl1pPr>
          </a:lstStyle>
          <a:p>
            <a:pPr>
              <a:defRPr/>
            </a:pPr>
            <a:fld id="{ED121B2D-42D3-4415-AD21-577A85C0919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8195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666699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666699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9999CC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666699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9999CC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b="0">
                <a:solidFill>
                  <a:srgbClr val="9999CC"/>
                </a:solidFill>
              </a:endParaRPr>
            </a:p>
          </p:txBody>
        </p:sp>
      </p:grpSp>
      <p:sp>
        <p:nvSpPr>
          <p:cNvPr id="819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0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ustomXml" Target="../ink/ink1.xml"/><Relationship Id="rId3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ustomXml" Target="../ink/ink2.xml"/><Relationship Id="rId3" Type="http://schemas.openxmlformats.org/officeDocument/2006/relationships/image" Target="../media/image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wmf"/><Relationship Id="rId6" Type="http://schemas.openxmlformats.org/officeDocument/2006/relationships/image" Target="../media/image37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8.wmf"/><Relationship Id="rId6" Type="http://schemas.openxmlformats.org/officeDocument/2006/relationships/image" Target="../media/image39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35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40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4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35.png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4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4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5.wmf"/><Relationship Id="rId8" Type="http://schemas.openxmlformats.org/officeDocument/2006/relationships/image" Target="../media/image48.jpeg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9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50.w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51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customXml" Target="../ink/ink3.xml"/><Relationship Id="rId3" Type="http://schemas.openxmlformats.org/officeDocument/2006/relationships/image" Target="../media/image5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57.png"/><Relationship Id="rId5" Type="http://schemas.openxmlformats.org/officeDocument/2006/relationships/oleObject" Target="../embeddings/oleObject39.bin"/><Relationship Id="rId6" Type="http://schemas.openxmlformats.org/officeDocument/2006/relationships/image" Target="../media/image56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customXml" Target="../ink/ink4.xml"/><Relationship Id="rId3" Type="http://schemas.openxmlformats.org/officeDocument/2006/relationships/image" Target="../media/image6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image" Target="../media/image62.png"/><Relationship Id="rId5" Type="http://schemas.openxmlformats.org/officeDocument/2006/relationships/oleObject" Target="../embeddings/oleObject40.bin"/><Relationship Id="rId6" Type="http://schemas.openxmlformats.org/officeDocument/2006/relationships/image" Target="../media/image61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image" Target="../media/image65.png"/><Relationship Id="rId5" Type="http://schemas.openxmlformats.org/officeDocument/2006/relationships/oleObject" Target="../embeddings/oleObject41.bin"/><Relationship Id="rId6" Type="http://schemas.openxmlformats.org/officeDocument/2006/relationships/image" Target="../media/image64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image" Target="../media/image69.png"/><Relationship Id="rId5" Type="http://schemas.openxmlformats.org/officeDocument/2006/relationships/image" Target="../media/image67.png"/><Relationship Id="rId6" Type="http://schemas.openxmlformats.org/officeDocument/2006/relationships/image" Target="../media/image70.png"/><Relationship Id="rId7" Type="http://schemas.openxmlformats.org/officeDocument/2006/relationships/oleObject" Target="../embeddings/oleObject42.bin"/><Relationship Id="rId8" Type="http://schemas.openxmlformats.org/officeDocument/2006/relationships/image" Target="../media/image68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67.png"/><Relationship Id="rId5" Type="http://schemas.openxmlformats.org/officeDocument/2006/relationships/image" Target="../media/image71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image" Target="../media/image69.png"/><Relationship Id="rId5" Type="http://schemas.openxmlformats.org/officeDocument/2006/relationships/image" Target="../media/image71.png"/><Relationship Id="rId6" Type="http://schemas.openxmlformats.org/officeDocument/2006/relationships/oleObject" Target="../embeddings/oleObject43.bin"/><Relationship Id="rId7" Type="http://schemas.openxmlformats.org/officeDocument/2006/relationships/image" Target="../media/image72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image" Target="../media/image66.png"/><Relationship Id="rId5" Type="http://schemas.openxmlformats.org/officeDocument/2006/relationships/image" Target="../media/image67.png"/><Relationship Id="rId6" Type="http://schemas.openxmlformats.org/officeDocument/2006/relationships/oleObject" Target="../embeddings/oleObject44.bin"/><Relationship Id="rId7" Type="http://schemas.openxmlformats.org/officeDocument/2006/relationships/image" Target="../media/image73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4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75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7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image" Target="../media/image78.png"/><Relationship Id="rId5" Type="http://schemas.openxmlformats.org/officeDocument/2006/relationships/oleObject" Target="../embeddings/oleObject45.bin"/><Relationship Id="rId6" Type="http://schemas.openxmlformats.org/officeDocument/2006/relationships/image" Target="../media/image77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0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1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1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image" Target="../media/image2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0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3.wmf"/><Relationship Id="rId10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20913" y="2339975"/>
            <a:ext cx="6934200" cy="1470025"/>
          </a:xfrm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chemeClr val="accent2"/>
                </a:solidFill>
              </a:rPr>
              <a:t>EECE 311: Electronic Circuits</a:t>
            </a:r>
            <a:br>
              <a:rPr lang="en-GB" sz="4000" dirty="0" smtClean="0">
                <a:solidFill>
                  <a:schemeClr val="accent2"/>
                </a:solidFill>
              </a:rPr>
            </a:br>
            <a:r>
              <a:rPr lang="en-GB" sz="4000" dirty="0" smtClean="0">
                <a:solidFill>
                  <a:schemeClr val="accent2"/>
                </a:solidFill>
              </a:rPr>
              <a:t>Part </a:t>
            </a:r>
            <a:r>
              <a:rPr lang="en-GB" sz="4000" dirty="0">
                <a:solidFill>
                  <a:schemeClr val="accent2"/>
                </a:solidFill>
              </a:rPr>
              <a:t>6</a:t>
            </a:r>
            <a:endParaRPr lang="en-GB" sz="4000" dirty="0" smtClean="0">
              <a:solidFill>
                <a:schemeClr val="accent2"/>
              </a:solidFill>
            </a:endParaRPr>
          </a:p>
        </p:txBody>
      </p:sp>
      <p:pic>
        <p:nvPicPr>
          <p:cNvPr id="1024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52400"/>
            <a:ext cx="27432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2362200" y="3429000"/>
            <a:ext cx="6781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GB" sz="2100" dirty="0">
              <a:solidFill>
                <a:srgbClr val="FF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17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92E688D-38F8-45B5-9CE4-AD9BEED79623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The Shunt-Series Feedback (Current) Amplifier</a:t>
            </a:r>
          </a:p>
        </p:txBody>
      </p:sp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381000" y="9144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b="0"/>
              <a:t>Ideal Situa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9200" y="5181600"/>
            <a:ext cx="3829050" cy="847725"/>
            <a:chOff x="470" y="839"/>
            <a:chExt cx="2412" cy="534"/>
          </a:xfrm>
        </p:grpSpPr>
        <p:sp>
          <p:nvSpPr>
            <p:cNvPr id="4110" name="Text Box 5"/>
            <p:cNvSpPr txBox="1">
              <a:spLocks noChangeArrowheads="1"/>
            </p:cNvSpPr>
            <p:nvPr/>
          </p:nvSpPr>
          <p:spPr bwMode="auto">
            <a:xfrm>
              <a:off x="470" y="839"/>
              <a:ext cx="24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urrent Mixing – Current Sensing</a:t>
              </a:r>
            </a:p>
          </p:txBody>
        </p:sp>
        <p:sp>
          <p:nvSpPr>
            <p:cNvPr id="4111" name="AutoShape 6"/>
            <p:cNvSpPr>
              <a:spLocks/>
            </p:cNvSpPr>
            <p:nvPr/>
          </p:nvSpPr>
          <p:spPr bwMode="auto">
            <a:xfrm rot="-5400000">
              <a:off x="984" y="600"/>
              <a:ext cx="96" cy="1008"/>
            </a:xfrm>
            <a:prstGeom prst="leftBrace">
              <a:avLst>
                <a:gd name="adj1" fmla="val 87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AutoShape 7"/>
            <p:cNvSpPr>
              <a:spLocks/>
            </p:cNvSpPr>
            <p:nvPr/>
          </p:nvSpPr>
          <p:spPr bwMode="auto">
            <a:xfrm rot="-5400000">
              <a:off x="2222" y="552"/>
              <a:ext cx="96" cy="1104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Text Box 8"/>
            <p:cNvSpPr txBox="1">
              <a:spLocks noChangeArrowheads="1"/>
            </p:cNvSpPr>
            <p:nvPr/>
          </p:nvSpPr>
          <p:spPr bwMode="auto">
            <a:xfrm>
              <a:off x="611" y="1193"/>
              <a:ext cx="8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200"/>
                <a:t>shunt at input</a:t>
              </a:r>
            </a:p>
          </p:txBody>
        </p:sp>
        <p:sp>
          <p:nvSpPr>
            <p:cNvPr id="4114" name="Text Box 9"/>
            <p:cNvSpPr txBox="1">
              <a:spLocks noChangeArrowheads="1"/>
            </p:cNvSpPr>
            <p:nvPr/>
          </p:nvSpPr>
          <p:spPr bwMode="auto">
            <a:xfrm>
              <a:off x="1872" y="1200"/>
              <a:ext cx="84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200"/>
                <a:t>Series at output</a:t>
              </a:r>
            </a:p>
          </p:txBody>
        </p:sp>
      </p:grp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5943600" y="2667000"/>
            <a:ext cx="2362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Gain</a:t>
            </a: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7162800" y="2819400"/>
          <a:ext cx="1371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819400"/>
                        <a:ext cx="13716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2"/>
          <p:cNvSpPr>
            <a:spLocks noChangeArrowheads="1"/>
          </p:cNvSpPr>
          <p:nvPr/>
        </p:nvSpPr>
        <p:spPr bwMode="auto">
          <a:xfrm>
            <a:off x="5943600" y="36576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Input Resistance</a:t>
            </a:r>
          </a:p>
        </p:txBody>
      </p:sp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7264400" y="3886200"/>
          <a:ext cx="14716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6" imgW="914400" imgH="444240" progId="Equation.DSMT4">
                  <p:embed/>
                </p:oleObj>
              </mc:Choice>
              <mc:Fallback>
                <p:oleObj name="Equation" r:id="rId6" imgW="9144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886200"/>
                        <a:ext cx="14716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4"/>
          <p:cNvSpPr>
            <a:spLocks noChangeArrowheads="1"/>
          </p:cNvSpPr>
          <p:nvPr/>
        </p:nvSpPr>
        <p:spPr bwMode="auto">
          <a:xfrm>
            <a:off x="5867400" y="4648200"/>
            <a:ext cx="3276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Output Resistance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7162800" y="5029200"/>
          <a:ext cx="1752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029200"/>
                        <a:ext cx="1752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9" name="Picture 16" descr="sedr42021_082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7975" y="1406525"/>
            <a:ext cx="5708650" cy="309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1" name="Object 17"/>
          <p:cNvGraphicFramePr>
            <a:graphicFrameLocks noChangeAspect="1"/>
          </p:cNvGraphicFramePr>
          <p:nvPr/>
        </p:nvGraphicFramePr>
        <p:xfrm>
          <a:off x="6386513" y="1066800"/>
          <a:ext cx="161448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11" imgW="888840" imgH="812520" progId="Equation.DSMT4">
                  <p:embed/>
                </p:oleObj>
              </mc:Choice>
              <mc:Fallback>
                <p:oleObj name="Equation" r:id="rId11" imgW="888840" imgH="812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1066800"/>
                        <a:ext cx="1614487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Voltage Amplifier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603760-ACB1-4EA9-BF24-F916BC8BAAB3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49400" y="1516320"/>
              <a:ext cx="8322120" cy="4499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6520" y="1513080"/>
                <a:ext cx="8334720" cy="451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804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603760-ACB1-4EA9-BF24-F916BC8BAAB3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77480" y="433440"/>
              <a:ext cx="8679960" cy="6225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9200" y="424800"/>
                <a:ext cx="8694720" cy="623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6665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8D327AD-2B56-4446-9032-E4718FD037F8}" type="slidenum">
              <a:rPr lang="en-GB" smtClean="0"/>
              <a:pPr/>
              <a:t>13</a:t>
            </a:fld>
            <a:endParaRPr lang="en-GB" smtClean="0"/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152400" y="6858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400" b="0"/>
              <a:t>Real Case of Series-Shunt (Voltage Amplifier)</a:t>
            </a:r>
          </a:p>
        </p:txBody>
      </p:sp>
      <p:pic>
        <p:nvPicPr>
          <p:cNvPr id="17412" name="Picture 3" descr="sedr42021_0810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4850" y="1787525"/>
            <a:ext cx="790575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0" descr="New Picture (126)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2850" y="747713"/>
            <a:ext cx="6718300" cy="580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BB6ABC3-77A8-4ABE-9EA3-F6D530102152}" type="slidenum">
              <a:rPr lang="en-GB" smtClean="0"/>
              <a:pPr/>
              <a:t>14</a:t>
            </a:fld>
            <a:endParaRPr lang="en-GB" smtClean="0"/>
          </a:p>
        </p:txBody>
      </p:sp>
      <p:sp>
        <p:nvSpPr>
          <p:cNvPr id="18436" name="Text Box 8"/>
          <p:cNvSpPr txBox="1">
            <a:spLocks noChangeArrowheads="1"/>
          </p:cNvSpPr>
          <p:nvPr/>
        </p:nvSpPr>
        <p:spPr bwMode="auto">
          <a:xfrm>
            <a:off x="609600" y="381000"/>
            <a:ext cx="4678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For the </a:t>
            </a:r>
            <a:r>
              <a:rPr lang="el-GR"/>
              <a:t>β</a:t>
            </a:r>
            <a:r>
              <a:rPr lang="en-GB"/>
              <a:t> block:   </a:t>
            </a:r>
            <a:r>
              <a:rPr lang="en-GB" sz="1400" i="1"/>
              <a:t>(from two-port network theory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sedr42021_0810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2825750"/>
            <a:ext cx="5943600" cy="387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22F2B56-2391-4296-BD0E-84B92240151A}" type="slidenum">
              <a:rPr lang="en-GB" smtClean="0"/>
              <a:pPr/>
              <a:t>15</a:t>
            </a:fld>
            <a:endParaRPr lang="en-GB" smtClean="0"/>
          </a:p>
        </p:txBody>
      </p:sp>
      <p:pic>
        <p:nvPicPr>
          <p:cNvPr id="19460" name="Picture 2" descr="sedr42021_0810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6363" y="457200"/>
            <a:ext cx="60325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4267200" y="6400800"/>
            <a:ext cx="304800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315200" y="2895600"/>
            <a:ext cx="1603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h</a:t>
            </a:r>
            <a:r>
              <a:rPr lang="en-GB" sz="1400" baseline="-25000"/>
              <a:t>21</a:t>
            </a:r>
            <a:r>
              <a:rPr lang="en-GB" sz="1400"/>
              <a:t>I</a:t>
            </a:r>
            <a:r>
              <a:rPr lang="en-GB" sz="1400" baseline="-25000"/>
              <a:t>1</a:t>
            </a:r>
            <a:r>
              <a:rPr lang="en-GB" sz="1400"/>
              <a:t> is negligibl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D3A200B-AD50-4094-95A3-8763BAF38152}" type="slidenum">
              <a:rPr lang="en-GB" smtClean="0"/>
              <a:pPr/>
              <a:t>16</a:t>
            </a:fld>
            <a:endParaRPr lang="en-GB" smtClean="0"/>
          </a:p>
        </p:txBody>
      </p:sp>
      <p:pic>
        <p:nvPicPr>
          <p:cNvPr id="20483" name="Picture 2" descr="sedr42021_0811a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457200"/>
            <a:ext cx="6824663" cy="591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A4A0D5D-F02B-4B04-B072-ADD5A154C569}" type="slidenum">
              <a:rPr lang="en-GB" smtClean="0"/>
              <a:pPr/>
              <a:t>17</a:t>
            </a:fld>
            <a:endParaRPr lang="en-GB" smtClean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7391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Feedback Voltage Amplifier Analysi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063625" y="898525"/>
          <a:ext cx="6845300" cy="595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4" imgW="4292280" imgH="3733560" progId="Equation.DSMT4">
                  <p:embed/>
                </p:oleObj>
              </mc:Choice>
              <mc:Fallback>
                <p:oleObj name="Equation" r:id="rId4" imgW="4292280" imgH="373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898525"/>
                        <a:ext cx="6845300" cy="595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AutoShape 7"/>
          <p:cNvSpPr>
            <a:spLocks/>
          </p:cNvSpPr>
          <p:nvPr/>
        </p:nvSpPr>
        <p:spPr bwMode="auto">
          <a:xfrm>
            <a:off x="685800" y="50292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D3A200B-AD50-4094-95A3-8763BAF38152}" type="slidenum">
              <a:rPr lang="en-GB" smtClean="0">
                <a:solidFill>
                  <a:srgbClr val="000000"/>
                </a:solidFill>
              </a:rPr>
              <a:pPr/>
              <a:t>18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20483" name="Picture 2" descr="sedr42021_0811a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457200"/>
            <a:ext cx="6824663" cy="591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A4A0D5D-F02B-4B04-B072-ADD5A154C569}" type="slidenum">
              <a:rPr lang="en-GB" smtClean="0">
                <a:solidFill>
                  <a:srgbClr val="000000"/>
                </a:solidFill>
              </a:rPr>
              <a:pPr/>
              <a:t>19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7391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Feedback Voltage Amplifier Analysi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063625" y="898525"/>
          <a:ext cx="6845300" cy="595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4" imgW="4292280" imgH="3733560" progId="Equation.DSMT4">
                  <p:embed/>
                </p:oleObj>
              </mc:Choice>
              <mc:Fallback>
                <p:oleObj name="Equation" r:id="rId4" imgW="4292280" imgH="373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898525"/>
                        <a:ext cx="6845300" cy="595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AutoShape 7"/>
          <p:cNvSpPr>
            <a:spLocks/>
          </p:cNvSpPr>
          <p:nvPr/>
        </p:nvSpPr>
        <p:spPr bwMode="auto">
          <a:xfrm>
            <a:off x="685800" y="50292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0C16BAA-4B57-4DB3-95B4-C0B6241068AB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GB" sz="4000" smtClean="0"/>
              <a:t>Negative Feedback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8229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General Structure</a:t>
            </a:r>
          </a:p>
        </p:txBody>
      </p:sp>
      <p:pic>
        <p:nvPicPr>
          <p:cNvPr id="1032" name="Picture 4" descr="sedr42021_080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8625" y="1884363"/>
            <a:ext cx="6735763" cy="200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143000" y="3886200"/>
          <a:ext cx="14478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736560" imgH="711000" progId="Equation.DSMT4">
                  <p:embed/>
                </p:oleObj>
              </mc:Choice>
              <mc:Fallback>
                <p:oleObj name="Equation" r:id="rId5" imgW="7365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1447800" cy="139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3124200" y="4191000"/>
          <a:ext cx="252095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91000"/>
                        <a:ext cx="252095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AutoShape 7"/>
          <p:cNvSpPr>
            <a:spLocks/>
          </p:cNvSpPr>
          <p:nvPr/>
        </p:nvSpPr>
        <p:spPr bwMode="auto">
          <a:xfrm>
            <a:off x="914400" y="38862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4267200" y="5334000"/>
          <a:ext cx="44259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9" imgW="2755800" imgH="431640" progId="Equation.DSMT4">
                  <p:embed/>
                </p:oleObj>
              </mc:Choice>
              <mc:Fallback>
                <p:oleObj name="Equation" r:id="rId9" imgW="27558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0"/>
                        <a:ext cx="442595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457200"/>
          </a:xfrm>
        </p:spPr>
        <p:txBody>
          <a:bodyPr/>
          <a:lstStyle/>
          <a:p>
            <a:r>
              <a:rPr lang="en-US" sz="2400" smtClean="0"/>
              <a:t>Example of a Series-Shunt Feedback Amplifier</a:t>
            </a: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46B3959-00E0-4A17-8563-3B3A71EFD232}" type="slidenum">
              <a:rPr lang="en-GB" smtClean="0">
                <a:solidFill>
                  <a:srgbClr val="000000"/>
                </a:solidFill>
              </a:rPr>
              <a:pPr/>
              <a:t>20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371600"/>
            <a:ext cx="589121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456D97B-7430-4ECD-A839-6B9090D47B16}" type="slidenum">
              <a:rPr lang="en-GB" smtClean="0">
                <a:solidFill>
                  <a:srgbClr val="000000"/>
                </a:solidFill>
              </a:rPr>
              <a:pPr/>
              <a:t>21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304800" y="7620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400" b="0">
                <a:solidFill>
                  <a:srgbClr val="000000"/>
                </a:solidFill>
              </a:rPr>
              <a:t>Feedback ( </a:t>
            </a:r>
            <a:r>
              <a:rPr lang="en-GB" sz="2400" b="0" i="1">
                <a:solidFill>
                  <a:srgbClr val="000000"/>
                </a:solidFill>
                <a:latin typeface="Symbol" pitchFamily="18" charset="2"/>
              </a:rPr>
              <a:t>b </a:t>
            </a:r>
            <a:r>
              <a:rPr lang="en-GB" sz="2400" b="0">
                <a:solidFill>
                  <a:srgbClr val="000000"/>
                </a:solidFill>
              </a:rPr>
              <a:t>) block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3260725" y="1404938"/>
          <a:ext cx="2097088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4" imgW="1358640" imgH="1562040" progId="Equation.DSMT4">
                  <p:embed/>
                </p:oleObj>
              </mc:Choice>
              <mc:Fallback>
                <p:oleObj name="Equation" r:id="rId4" imgW="13586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404938"/>
                        <a:ext cx="2097088" cy="240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82888" y="4083050"/>
            <a:ext cx="3694112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2254250" y="50403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7D"/>
                </a:solidFill>
              </a:rPr>
              <a:t>1</a:t>
            </a:r>
          </a:p>
        </p:txBody>
      </p:sp>
      <p:sp>
        <p:nvSpPr>
          <p:cNvPr id="6151" name="Oval 9"/>
          <p:cNvSpPr>
            <a:spLocks noChangeArrowheads="1"/>
          </p:cNvSpPr>
          <p:nvPr/>
        </p:nvSpPr>
        <p:spPr bwMode="auto">
          <a:xfrm>
            <a:off x="2209800" y="5029200"/>
            <a:ext cx="381000" cy="381000"/>
          </a:xfrm>
          <a:prstGeom prst="ellips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6597650" y="4964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7D"/>
                </a:solidFill>
              </a:rPr>
              <a:t>2</a:t>
            </a:r>
          </a:p>
        </p:txBody>
      </p:sp>
      <p:sp>
        <p:nvSpPr>
          <p:cNvPr id="6153" name="Oval 11"/>
          <p:cNvSpPr>
            <a:spLocks noChangeArrowheads="1"/>
          </p:cNvSpPr>
          <p:nvPr/>
        </p:nvSpPr>
        <p:spPr bwMode="auto">
          <a:xfrm>
            <a:off x="6553200" y="4953000"/>
            <a:ext cx="381000" cy="381000"/>
          </a:xfrm>
          <a:prstGeom prst="ellips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00B06A7-7B31-41A1-9593-307C4373B5C1}" type="slidenum">
              <a:rPr lang="en-GB" smtClean="0">
                <a:solidFill>
                  <a:srgbClr val="000000"/>
                </a:solidFill>
              </a:rPr>
              <a:pPr/>
              <a:t>2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304800" y="6858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400" b="0">
                <a:solidFill>
                  <a:srgbClr val="000000"/>
                </a:solidFill>
              </a:rPr>
              <a:t>Modified </a:t>
            </a:r>
            <a:r>
              <a:rPr lang="en-GB" sz="2400" b="0" i="1">
                <a:solidFill>
                  <a:srgbClr val="000000"/>
                </a:solidFill>
              </a:rPr>
              <a:t>A</a:t>
            </a:r>
            <a:r>
              <a:rPr lang="en-GB" sz="2400" b="0">
                <a:solidFill>
                  <a:srgbClr val="000000"/>
                </a:solidFill>
              </a:rPr>
              <a:t> Circuit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2057400" y="3657600"/>
          <a:ext cx="5027613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4" imgW="2869920" imgH="1422360" progId="Equation.DSMT4">
                  <p:embed/>
                </p:oleObj>
              </mc:Choice>
              <mc:Fallback>
                <p:oleObj name="Equation" r:id="rId4" imgW="28699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5027613" cy="248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0" y="1295400"/>
            <a:ext cx="6400800" cy="232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457200"/>
          </a:xfrm>
        </p:spPr>
        <p:txBody>
          <a:bodyPr/>
          <a:lstStyle/>
          <a:p>
            <a:r>
              <a:rPr lang="en-US" sz="2400" smtClean="0"/>
              <a:t>With Feedback…</a:t>
            </a:r>
          </a:p>
        </p:txBody>
      </p:sp>
      <p:sp>
        <p:nvSpPr>
          <p:cNvPr id="819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A6FF593-B6D5-4DC2-967C-10BB3B3A3AF1}" type="slidenum">
              <a:rPr lang="en-GB" smtClean="0">
                <a:solidFill>
                  <a:srgbClr val="000000"/>
                </a:solidFill>
              </a:rPr>
              <a:pPr/>
              <a:t>23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81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511175"/>
            <a:ext cx="3581400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533400" y="1066800"/>
          <a:ext cx="38100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5" imgW="2869920" imgH="1422360" progId="Equation.DSMT4">
                  <p:embed/>
                </p:oleObj>
              </mc:Choice>
              <mc:Fallback>
                <p:oleObj name="Equation" r:id="rId5" imgW="28699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3810000" cy="188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3048000" y="2970213"/>
          <a:ext cx="2609850" cy="377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7" imgW="1358640" imgH="1968480" progId="Equation.DSMT4">
                  <p:embed/>
                </p:oleObj>
              </mc:Choice>
              <mc:Fallback>
                <p:oleObj name="Equation" r:id="rId7" imgW="1358640" imgH="196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0213"/>
                        <a:ext cx="2609850" cy="377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457200"/>
          </a:xfrm>
        </p:spPr>
        <p:txBody>
          <a:bodyPr/>
          <a:lstStyle/>
          <a:p>
            <a:r>
              <a:rPr lang="en-US" sz="2400" smtClean="0"/>
              <a:t>Numerical Values</a:t>
            </a:r>
          </a:p>
        </p:txBody>
      </p:sp>
      <p:sp>
        <p:nvSpPr>
          <p:cNvPr id="922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5928108-DE31-4C9E-BF28-21196FCF00FE}" type="slidenum">
              <a:rPr lang="en-GB" smtClean="0">
                <a:solidFill>
                  <a:srgbClr val="000000"/>
                </a:solidFill>
              </a:rPr>
              <a:pPr/>
              <a:t>24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511175"/>
            <a:ext cx="3581400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947738" y="1179513"/>
          <a:ext cx="3548062" cy="529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5" imgW="2044440" imgH="3060360" progId="Equation.DSMT4">
                  <p:embed/>
                </p:oleObj>
              </mc:Choice>
              <mc:Fallback>
                <p:oleObj name="Equation" r:id="rId5" imgW="204444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179513"/>
                        <a:ext cx="3548062" cy="529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6153150" y="3505200"/>
          <a:ext cx="200025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7" imgW="1358640" imgH="1968480" progId="Equation.DSMT4">
                  <p:embed/>
                </p:oleObj>
              </mc:Choice>
              <mc:Fallback>
                <p:oleObj name="Equation" r:id="rId7" imgW="1358640" imgH="196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3505200"/>
                        <a:ext cx="2000250" cy="288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CF18BF3-99E6-46E5-B877-3EFB2C81956A}" type="slidenum">
              <a:rPr lang="en-GB" smtClean="0">
                <a:solidFill>
                  <a:srgbClr val="000000"/>
                </a:solidFill>
              </a:rPr>
              <a:pPr/>
              <a:t>2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Example of a Series-Shunt Feedback Amplifier</a:t>
            </a:r>
          </a:p>
        </p:txBody>
      </p:sp>
      <p:pic>
        <p:nvPicPr>
          <p:cNvPr id="22532" name="Picture 3" descr="sedr42021_e080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6288" y="1219200"/>
            <a:ext cx="7108825" cy="416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AutoShape 4"/>
          <p:cNvSpPr>
            <a:spLocks/>
          </p:cNvSpPr>
          <p:nvPr/>
        </p:nvSpPr>
        <p:spPr bwMode="auto">
          <a:xfrm rot="-5400000">
            <a:off x="4533900" y="4610100"/>
            <a:ext cx="152400" cy="1295400"/>
          </a:xfrm>
          <a:prstGeom prst="leftBrace">
            <a:avLst>
              <a:gd name="adj1" fmla="val 5831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3744913" y="5440363"/>
            <a:ext cx="16652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000000"/>
                </a:solidFill>
              </a:rPr>
              <a:t>feedback block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4886F4F-084F-4874-B83A-23FDCE199E7E}" type="slidenum">
              <a:rPr lang="en-GB" smtClean="0">
                <a:solidFill>
                  <a:srgbClr val="000000"/>
                </a:solidFill>
              </a:rPr>
              <a:pPr/>
              <a:t>2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02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381000"/>
          </a:xfrm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sz="1800" smtClean="0"/>
              <a:t>DC analysis: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1447800" y="914400"/>
          <a:ext cx="4191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4" imgW="2717640" imgH="457200" progId="Equation.DSMT4">
                  <p:embed/>
                </p:oleObj>
              </mc:Choice>
              <mc:Fallback>
                <p:oleObj name="Equation" r:id="rId4" imgW="271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14400"/>
                        <a:ext cx="41910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457200" y="173355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b="0">
                <a:solidFill>
                  <a:srgbClr val="000000"/>
                </a:solidFill>
              </a:rPr>
              <a:t>Feedback block:</a:t>
            </a: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4392613" y="1981200"/>
          <a:ext cx="2763837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6" imgW="1790640" imgH="1562040" progId="Equation.DSMT4">
                  <p:embed/>
                </p:oleObj>
              </mc:Choice>
              <mc:Fallback>
                <p:oleObj name="Equation" r:id="rId6" imgW="17906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981200"/>
                        <a:ext cx="2763837" cy="240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447800" y="2133600"/>
            <a:ext cx="2286000" cy="2209800"/>
            <a:chOff x="528" y="1392"/>
            <a:chExt cx="1440" cy="1392"/>
          </a:xfrm>
        </p:grpSpPr>
        <p:pic>
          <p:nvPicPr>
            <p:cNvPr id="10253" name="Picture 7" descr="sedr42021_e0805"/>
            <p:cNvPicPr>
              <a:picLocks noChangeAspect="1" noChangeArrowheads="1"/>
            </p:cNvPicPr>
            <p:nvPr/>
          </p:nvPicPr>
          <p:blipFill>
            <a:blip r:embed="rId8" cstate="print"/>
            <a:srcRect l="45087" t="35527" r="37572" b="7237"/>
            <a:stretch>
              <a:fillRect/>
            </a:stretch>
          </p:blipFill>
          <p:spPr bwMode="auto">
            <a:xfrm>
              <a:off x="912" y="1392"/>
              <a:ext cx="720" cy="1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4" name="Text Box 8"/>
            <p:cNvSpPr txBox="1">
              <a:spLocks noChangeArrowheads="1"/>
            </p:cNvSpPr>
            <p:nvPr/>
          </p:nvSpPr>
          <p:spPr bwMode="auto">
            <a:xfrm>
              <a:off x="556" y="1783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7D"/>
                  </a:solidFill>
                </a:rPr>
                <a:t>1</a:t>
              </a:r>
            </a:p>
          </p:txBody>
        </p:sp>
        <p:sp>
          <p:nvSpPr>
            <p:cNvPr id="10255" name="Oval 9"/>
            <p:cNvSpPr>
              <a:spLocks noChangeArrowheads="1"/>
            </p:cNvSpPr>
            <p:nvPr/>
          </p:nvSpPr>
          <p:spPr bwMode="auto">
            <a:xfrm>
              <a:off x="528" y="1776"/>
              <a:ext cx="240" cy="240"/>
            </a:xfrm>
            <a:prstGeom prst="ellips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256" name="Text Box 10"/>
            <p:cNvSpPr txBox="1">
              <a:spLocks noChangeArrowheads="1"/>
            </p:cNvSpPr>
            <p:nvPr/>
          </p:nvSpPr>
          <p:spPr bwMode="auto">
            <a:xfrm>
              <a:off x="1756" y="1783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00007D"/>
                  </a:solidFill>
                </a:rPr>
                <a:t>2</a:t>
              </a:r>
            </a:p>
          </p:txBody>
        </p:sp>
        <p:sp>
          <p:nvSpPr>
            <p:cNvPr id="10257" name="Oval 11"/>
            <p:cNvSpPr>
              <a:spLocks noChangeArrowheads="1"/>
            </p:cNvSpPr>
            <p:nvPr/>
          </p:nvSpPr>
          <p:spPr bwMode="auto">
            <a:xfrm>
              <a:off x="1728" y="1776"/>
              <a:ext cx="240" cy="240"/>
            </a:xfrm>
            <a:prstGeom prst="ellips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0250" name="Rectangle 12"/>
          <p:cNvSpPr>
            <a:spLocks noChangeArrowheads="1"/>
          </p:cNvSpPr>
          <p:nvPr/>
        </p:nvSpPr>
        <p:spPr bwMode="auto">
          <a:xfrm>
            <a:off x="533400" y="44196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b="0">
                <a:solidFill>
                  <a:srgbClr val="000000"/>
                </a:solidFill>
              </a:rPr>
              <a:t>Basic Amplifier block:</a:t>
            </a:r>
          </a:p>
        </p:txBody>
      </p:sp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596900" y="4992688"/>
          <a:ext cx="4270375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9" imgW="2768400" imgH="914400" progId="Equation.DSMT4">
                  <p:embed/>
                </p:oleObj>
              </mc:Choice>
              <mc:Fallback>
                <p:oleObj name="Equation" r:id="rId9" imgW="2768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992688"/>
                        <a:ext cx="4270375" cy="14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AutoShape 14"/>
          <p:cNvSpPr>
            <a:spLocks/>
          </p:cNvSpPr>
          <p:nvPr/>
        </p:nvSpPr>
        <p:spPr bwMode="auto">
          <a:xfrm rot="5400000">
            <a:off x="3200400" y="4154488"/>
            <a:ext cx="228600" cy="2209800"/>
          </a:xfrm>
          <a:prstGeom prst="leftBrace">
            <a:avLst>
              <a:gd name="adj1" fmla="val 8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2" name="Text Box 15"/>
          <p:cNvSpPr txBox="1">
            <a:spLocks noChangeArrowheads="1"/>
          </p:cNvSpPr>
          <p:nvPr/>
        </p:nvSpPr>
        <p:spPr bwMode="auto">
          <a:xfrm>
            <a:off x="2971800" y="4916488"/>
            <a:ext cx="7715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>
                <a:solidFill>
                  <a:srgbClr val="000000"/>
                </a:solidFill>
              </a:rPr>
              <a:t>R</a:t>
            </a:r>
            <a:r>
              <a:rPr lang="en-GB" sz="1200" baseline="-25000">
                <a:solidFill>
                  <a:srgbClr val="000000"/>
                </a:solidFill>
              </a:rPr>
              <a:t>i</a:t>
            </a:r>
            <a:r>
              <a:rPr lang="en-GB" sz="1200">
                <a:solidFill>
                  <a:srgbClr val="000000"/>
                </a:solidFill>
              </a:rPr>
              <a:t> of CC</a:t>
            </a:r>
          </a:p>
        </p:txBody>
      </p:sp>
      <p:graphicFrame>
        <p:nvGraphicFramePr>
          <p:cNvPr id="10245" name="Object 16"/>
          <p:cNvGraphicFramePr>
            <a:graphicFrameLocks noChangeAspect="1"/>
          </p:cNvGraphicFramePr>
          <p:nvPr/>
        </p:nvGraphicFramePr>
        <p:xfrm>
          <a:off x="5638800" y="4992688"/>
          <a:ext cx="24876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11" imgW="1612800" imgH="876240" progId="Equation.DSMT4">
                  <p:embed/>
                </p:oleObj>
              </mc:Choice>
              <mc:Fallback>
                <p:oleObj name="Equation" r:id="rId11" imgW="16128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992688"/>
                        <a:ext cx="2487613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6EDA124-3FB9-4815-AD25-EBB717902B72}" type="slidenum">
              <a:rPr lang="en-GB" smtClean="0">
                <a:solidFill>
                  <a:srgbClr val="000000"/>
                </a:solidFill>
              </a:rPr>
              <a:pPr/>
              <a:t>2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457200" y="5334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b="0">
                <a:solidFill>
                  <a:srgbClr val="000000"/>
                </a:solidFill>
              </a:rPr>
              <a:t>Voltage Gain of Feedback Amplifier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600200" y="914400"/>
          <a:ext cx="20383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4" imgW="1320480" imgH="419040" progId="Equation.DSMT4">
                  <p:embed/>
                </p:oleObj>
              </mc:Choice>
              <mc:Fallback>
                <p:oleObj name="Equation" r:id="rId4" imgW="1320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914400"/>
                        <a:ext cx="20383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457200" y="16764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b="0">
                <a:solidFill>
                  <a:srgbClr val="000000"/>
                </a:solidFill>
              </a:rPr>
              <a:t>Input Resistance</a:t>
            </a: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1473200" y="2133600"/>
          <a:ext cx="45085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6" imgW="2920680" imgH="761760" progId="Equation.DSMT4">
                  <p:embed/>
                </p:oleObj>
              </mc:Choice>
              <mc:Fallback>
                <p:oleObj name="Equation" r:id="rId6" imgW="2920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133600"/>
                        <a:ext cx="45085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457200" y="34290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b="0">
                <a:solidFill>
                  <a:srgbClr val="000000"/>
                </a:solidFill>
              </a:rPr>
              <a:t>Output Resistance</a:t>
            </a:r>
          </a:p>
        </p:txBody>
      </p:sp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1347788" y="3800475"/>
          <a:ext cx="3941762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8" imgW="2552400" imgH="1574640" progId="Equation.DSMT4">
                  <p:embed/>
                </p:oleObj>
              </mc:Choice>
              <mc:Fallback>
                <p:oleObj name="Equation" r:id="rId8" imgW="255240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3800475"/>
                        <a:ext cx="3941762" cy="242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372D507-87BE-4D2B-8976-2F0B77D85C86}" type="slidenum">
              <a:rPr lang="en-GB" smtClean="0">
                <a:solidFill>
                  <a:srgbClr val="000000"/>
                </a:solidFill>
              </a:rPr>
              <a:pPr/>
              <a:t>2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152400" y="4572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b="0">
                <a:solidFill>
                  <a:srgbClr val="000000"/>
                </a:solidFill>
              </a:rPr>
              <a:t>Real Case of Series-Series (Transconductance Amplifier)</a:t>
            </a:r>
          </a:p>
        </p:txBody>
      </p:sp>
      <p:pic>
        <p:nvPicPr>
          <p:cNvPr id="15364" name="Picture 3" descr="sedr42021_0815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0" y="1295400"/>
            <a:ext cx="821055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</a:t>
            </a:r>
            <a:r>
              <a:rPr lang="en-US" dirty="0" err="1" smtClean="0"/>
              <a:t>Transconductance</a:t>
            </a:r>
            <a:r>
              <a:rPr lang="en-US" dirty="0" smtClean="0"/>
              <a:t> Amplifier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603760-ACB1-4EA9-BF24-F916BC8BAAB3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GB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986760" y="2288520"/>
              <a:ext cx="5259600" cy="3343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2440" y="2278080"/>
                <a:ext cx="5274720" cy="336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1173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3240827-4086-463C-9418-5F85F15F9BF9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Some Properties of Negative Feedback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1447800" y="1447800"/>
          <a:ext cx="419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2400120" imgH="495000" progId="Equation.DSMT4">
                  <p:embed/>
                </p:oleObj>
              </mc:Choice>
              <mc:Fallback>
                <p:oleObj name="Equation" r:id="rId4" imgW="240012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4191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1447800" y="3429000"/>
          <a:ext cx="2895600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1714320" imgH="1625400" progId="Equation.DSMT4">
                  <p:embed/>
                </p:oleObj>
              </mc:Choice>
              <mc:Fallback>
                <p:oleObj name="Equation" r:id="rId6" imgW="1714320" imgH="1625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2895600" cy="274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10"/>
          <p:cNvSpPr>
            <a:spLocks noChangeArrowheads="1"/>
          </p:cNvSpPr>
          <p:nvPr/>
        </p:nvSpPr>
        <p:spPr bwMode="auto">
          <a:xfrm>
            <a:off x="381000" y="9906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b="0"/>
              <a:t>Gain Desensitivity</a:t>
            </a:r>
          </a:p>
        </p:txBody>
      </p:sp>
      <p:sp>
        <p:nvSpPr>
          <p:cNvPr id="2055" name="Rectangle 11"/>
          <p:cNvSpPr>
            <a:spLocks noChangeArrowheads="1"/>
          </p:cNvSpPr>
          <p:nvPr/>
        </p:nvSpPr>
        <p:spPr bwMode="auto">
          <a:xfrm>
            <a:off x="5334000" y="2362200"/>
            <a:ext cx="3657600" cy="5334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/>
              <a:t>The relative change in A</a:t>
            </a:r>
            <a:r>
              <a:rPr lang="en-GB" sz="1400" b="0" baseline="-25000"/>
              <a:t>f</a:t>
            </a:r>
            <a:r>
              <a:rPr lang="en-GB" sz="1400" b="0"/>
              <a:t> is much smaller than the relative change in A.</a:t>
            </a:r>
            <a:endParaRPr lang="en-GB" sz="1400" b="0" baseline="-25000"/>
          </a:p>
        </p:txBody>
      </p:sp>
      <p:sp>
        <p:nvSpPr>
          <p:cNvPr id="2056" name="Rectangle 12"/>
          <p:cNvSpPr>
            <a:spLocks noChangeArrowheads="1"/>
          </p:cNvSpPr>
          <p:nvPr/>
        </p:nvSpPr>
        <p:spPr bwMode="auto">
          <a:xfrm>
            <a:off x="457200" y="29718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b="0"/>
              <a:t>Bandwidth Extension</a:t>
            </a:r>
          </a:p>
        </p:txBody>
      </p:sp>
      <p:sp>
        <p:nvSpPr>
          <p:cNvPr id="2057" name="Rectangle 13"/>
          <p:cNvSpPr>
            <a:spLocks noChangeArrowheads="1"/>
          </p:cNvSpPr>
          <p:nvPr/>
        </p:nvSpPr>
        <p:spPr bwMode="auto">
          <a:xfrm>
            <a:off x="5334000" y="5181600"/>
            <a:ext cx="3657600" cy="7620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/>
              <a:t>Gain reduced by the feedback amount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="0"/>
              <a:t>Bandwidth extended by the feedback amount</a:t>
            </a:r>
            <a:endParaRPr lang="en-GB" sz="1400" b="0" baseline="-250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AF256DB-2FDB-41F2-99B2-AA54C3D10789}" type="slidenum">
              <a:rPr lang="en-GB" smtClean="0">
                <a:solidFill>
                  <a:srgbClr val="000000"/>
                </a:solidFill>
              </a:rPr>
              <a:pPr/>
              <a:t>30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4678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For the </a:t>
            </a:r>
            <a:r>
              <a:rPr lang="el-GR">
                <a:solidFill>
                  <a:srgbClr val="000000"/>
                </a:solidFill>
              </a:rPr>
              <a:t>β</a:t>
            </a:r>
            <a:r>
              <a:rPr lang="en-GB">
                <a:solidFill>
                  <a:srgbClr val="000000"/>
                </a:solidFill>
              </a:rPr>
              <a:t> block:   </a:t>
            </a:r>
            <a:r>
              <a:rPr lang="en-GB" sz="1400" i="1">
                <a:solidFill>
                  <a:srgbClr val="000000"/>
                </a:solidFill>
              </a:rPr>
              <a:t>(from two-port network theory)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869950"/>
            <a:ext cx="7112000" cy="568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ADC3528-378F-44C9-8838-0B59746BA66D}" type="slidenum">
              <a:rPr lang="en-GB" smtClean="0">
                <a:solidFill>
                  <a:srgbClr val="000000"/>
                </a:solidFill>
              </a:rPr>
              <a:pPr/>
              <a:t>31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7315200" y="2667000"/>
            <a:ext cx="1181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>
                <a:solidFill>
                  <a:srgbClr val="000000"/>
                </a:solidFill>
              </a:rPr>
              <a:t>neglect z</a:t>
            </a:r>
            <a:r>
              <a:rPr lang="en-GB" sz="1400" baseline="-25000">
                <a:solidFill>
                  <a:srgbClr val="000000"/>
                </a:solidFill>
              </a:rPr>
              <a:t>21</a:t>
            </a:r>
            <a:r>
              <a:rPr lang="en-GB" sz="1400">
                <a:solidFill>
                  <a:srgbClr val="000000"/>
                </a:solidFill>
              </a:rPr>
              <a:t>I</a:t>
            </a:r>
            <a:r>
              <a:rPr lang="en-GB" sz="1400" baseline="-25000">
                <a:solidFill>
                  <a:srgbClr val="000000"/>
                </a:solidFill>
              </a:rPr>
              <a:t>1</a:t>
            </a:r>
          </a:p>
        </p:txBody>
      </p:sp>
      <p:pic>
        <p:nvPicPr>
          <p:cNvPr id="17412" name="Picture 3" descr="sedr42021_0815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7688" y="457200"/>
            <a:ext cx="5421312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3352800"/>
            <a:ext cx="5097463" cy="336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D47A41B-8D49-4CAD-98F7-9FF02DF92263}" type="slidenum">
              <a:rPr lang="en-GB" smtClean="0">
                <a:solidFill>
                  <a:srgbClr val="000000"/>
                </a:solidFill>
              </a:rPr>
              <a:pPr/>
              <a:t>32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1028" name="Picture 2" descr="sedr42021_0816a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533400"/>
            <a:ext cx="6748463" cy="574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6477000" y="5410200"/>
          <a:ext cx="14589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5" imgW="914400" imgH="482400" progId="Equation.DSMT4">
                  <p:embed/>
                </p:oleObj>
              </mc:Choice>
              <mc:Fallback>
                <p:oleObj name="Equation" r:id="rId5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410200"/>
                        <a:ext cx="1458913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2FDFA83-592C-49F5-AC0D-404026BCE0B4}" type="slidenum">
              <a:rPr lang="en-GB" smtClean="0">
                <a:solidFill>
                  <a:srgbClr val="000000"/>
                </a:solidFill>
              </a:rPr>
              <a:pPr/>
              <a:t>3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73914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Example</a:t>
            </a:r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0150" y="1243013"/>
            <a:ext cx="6743700" cy="437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</a:t>
            </a:r>
            <a:r>
              <a:rPr lang="en-US" dirty="0" err="1" smtClean="0"/>
              <a:t>Transresistance</a:t>
            </a:r>
            <a:r>
              <a:rPr lang="en-US" dirty="0" smtClean="0"/>
              <a:t> Amplifier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603760-ACB1-4EA9-BF24-F916BC8BAAB3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GB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415520" y="2073960"/>
              <a:ext cx="4811760" cy="2562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13000" y="2065680"/>
                <a:ext cx="4824000" cy="257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0154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CAA8BA7-528C-46A0-8B3E-2678F4101010}" type="slidenum">
              <a:rPr lang="en-GB" smtClean="0">
                <a:solidFill>
                  <a:srgbClr val="000000"/>
                </a:solidFill>
              </a:rPr>
              <a:pPr/>
              <a:t>3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76200" y="5334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b="0">
                <a:solidFill>
                  <a:srgbClr val="000000"/>
                </a:solidFill>
              </a:rPr>
              <a:t>Real Case of Shunt-Shunt (Transresistance Amplifier)</a:t>
            </a:r>
          </a:p>
        </p:txBody>
      </p:sp>
      <p:pic>
        <p:nvPicPr>
          <p:cNvPr id="19460" name="Picture 3" descr="sedr42021_08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5913" y="1412875"/>
            <a:ext cx="8429625" cy="285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35C3DF4-5F01-43D8-9203-1243D3EF90FA}" type="slidenum">
              <a:rPr lang="en-GB" smtClean="0">
                <a:solidFill>
                  <a:srgbClr val="000000"/>
                </a:solidFill>
              </a:rPr>
              <a:pPr/>
              <a:t>3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0483" name="Text Box 8"/>
          <p:cNvSpPr txBox="1">
            <a:spLocks noChangeArrowheads="1"/>
          </p:cNvSpPr>
          <p:nvPr/>
        </p:nvSpPr>
        <p:spPr bwMode="auto">
          <a:xfrm>
            <a:off x="609600" y="381000"/>
            <a:ext cx="4678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For the </a:t>
            </a:r>
            <a:r>
              <a:rPr lang="el-GR">
                <a:solidFill>
                  <a:srgbClr val="000000"/>
                </a:solidFill>
              </a:rPr>
              <a:t>β</a:t>
            </a:r>
            <a:r>
              <a:rPr lang="en-GB">
                <a:solidFill>
                  <a:srgbClr val="000000"/>
                </a:solidFill>
              </a:rPr>
              <a:t> block:   </a:t>
            </a:r>
            <a:r>
              <a:rPr lang="en-GB" sz="1400" i="1">
                <a:solidFill>
                  <a:srgbClr val="000000"/>
                </a:solidFill>
              </a:rPr>
              <a:t>(from two-port network theory)</a:t>
            </a: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762000"/>
            <a:ext cx="6894513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B0D3C0A-04EB-4D3F-B67C-CAB9877E9055}" type="slidenum">
              <a:rPr lang="en-GB" smtClean="0">
                <a:solidFill>
                  <a:srgbClr val="000000"/>
                </a:solidFill>
              </a:rPr>
              <a:pPr/>
              <a:t>37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2052" name="Picture 2" descr="sedr42021_0820a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6175" y="457200"/>
            <a:ext cx="7156450" cy="564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343400" y="5334000"/>
          <a:ext cx="38750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5" imgW="2717640" imgH="507960" progId="Equation.DSMT4">
                  <p:embed/>
                </p:oleObj>
              </mc:Choice>
              <mc:Fallback>
                <p:oleObj name="Equation" r:id="rId5" imgW="2717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334000"/>
                        <a:ext cx="3875088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8B2529C-E063-478B-BC6D-31DB678F02CC}" type="slidenum">
              <a:rPr lang="en-GB" smtClean="0">
                <a:solidFill>
                  <a:srgbClr val="000000"/>
                </a:solidFill>
              </a:rPr>
              <a:pPr/>
              <a:t>3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10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smtClean="0"/>
              <a:t>Example Shunt-Shunt Transresistance Feedback Amplifier</a:t>
            </a:r>
          </a:p>
        </p:txBody>
      </p:sp>
      <p:pic>
        <p:nvPicPr>
          <p:cNvPr id="21508" name="Picture 3" descr="sedr42021_0821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1247775"/>
            <a:ext cx="3867150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5257800" y="5689600"/>
            <a:ext cx="2981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0" i="1">
                <a:solidFill>
                  <a:srgbClr val="000000"/>
                </a:solidFill>
              </a:rPr>
              <a:t>use Norton equivalent of the sourc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C2929E2-0E9E-4630-99E0-6FC4419B7075}" type="slidenum">
              <a:rPr lang="en-GB" smtClean="0">
                <a:solidFill>
                  <a:srgbClr val="000000"/>
                </a:solidFill>
              </a:rPr>
              <a:pPr/>
              <a:t>39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10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smtClean="0"/>
              <a:t>DC Analysis</a:t>
            </a:r>
          </a:p>
        </p:txBody>
      </p:sp>
      <p:pic>
        <p:nvPicPr>
          <p:cNvPr id="307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1447800"/>
            <a:ext cx="3243263" cy="380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882650" y="1752600"/>
          <a:ext cx="285115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5" imgW="1688760" imgH="2031840" progId="Equation.DSMT4">
                  <p:embed/>
                </p:oleObj>
              </mc:Choice>
              <mc:Fallback>
                <p:oleObj name="Equation" r:id="rId5" imgW="1688760" imgH="203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752600"/>
                        <a:ext cx="2851150" cy="342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D493790-7226-496A-B0AD-C49DC5C4966E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81000" y="4572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b="0"/>
              <a:t>Reduction in Nonlinear Distortion</a:t>
            </a:r>
          </a:p>
        </p:txBody>
      </p:sp>
      <p:pic>
        <p:nvPicPr>
          <p:cNvPr id="3078" name="Picture 10" descr="sedr42021_080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8950" y="792163"/>
            <a:ext cx="5251450" cy="309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Line 11"/>
          <p:cNvSpPr>
            <a:spLocks noChangeShapeType="1"/>
          </p:cNvSpPr>
          <p:nvPr/>
        </p:nvSpPr>
        <p:spPr bwMode="auto">
          <a:xfrm flipH="1" flipV="1">
            <a:off x="4803775" y="1630363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0" name="Line 12"/>
          <p:cNvSpPr>
            <a:spLocks noChangeShapeType="1"/>
          </p:cNvSpPr>
          <p:nvPr/>
        </p:nvSpPr>
        <p:spPr bwMode="auto">
          <a:xfrm flipH="1" flipV="1">
            <a:off x="4270375" y="2316163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1" name="Text Box 13"/>
          <p:cNvSpPr txBox="1">
            <a:spLocks noChangeArrowheads="1"/>
          </p:cNvSpPr>
          <p:nvPr/>
        </p:nvSpPr>
        <p:spPr bwMode="auto">
          <a:xfrm>
            <a:off x="5168900" y="2022475"/>
            <a:ext cx="1163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Slope2=100</a:t>
            </a:r>
          </a:p>
        </p:txBody>
      </p:sp>
      <p:sp>
        <p:nvSpPr>
          <p:cNvPr id="3082" name="Text Box 14"/>
          <p:cNvSpPr txBox="1">
            <a:spLocks noChangeArrowheads="1"/>
          </p:cNvSpPr>
          <p:nvPr/>
        </p:nvSpPr>
        <p:spPr bwMode="auto">
          <a:xfrm>
            <a:off x="4651375" y="2900363"/>
            <a:ext cx="1262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Slope1=1000</a:t>
            </a:r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/>
        </p:nvGraphicFramePr>
        <p:xfrm>
          <a:off x="685800" y="3886200"/>
          <a:ext cx="2962275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752480" imgH="1015920" progId="Equation.DSMT4">
                  <p:embed/>
                </p:oleObj>
              </mc:Choice>
              <mc:Fallback>
                <p:oleObj name="Equation" r:id="rId5" imgW="1752480" imgH="1015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86200"/>
                        <a:ext cx="2962275" cy="171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AutoShape 16"/>
          <p:cNvSpPr>
            <a:spLocks/>
          </p:cNvSpPr>
          <p:nvPr/>
        </p:nvSpPr>
        <p:spPr bwMode="auto">
          <a:xfrm>
            <a:off x="3581400" y="4343400"/>
            <a:ext cx="228600" cy="1143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4" name="Text Box 17"/>
          <p:cNvSpPr txBox="1">
            <a:spLocks noChangeArrowheads="1"/>
          </p:cNvSpPr>
          <p:nvPr/>
        </p:nvSpPr>
        <p:spPr bwMode="auto">
          <a:xfrm>
            <a:off x="3886200" y="4724400"/>
            <a:ext cx="17383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reduced distortion</a:t>
            </a:r>
          </a:p>
        </p:txBody>
      </p:sp>
      <p:graphicFrame>
        <p:nvGraphicFramePr>
          <p:cNvPr id="3075" name="Object 15"/>
          <p:cNvGraphicFramePr>
            <a:graphicFrameLocks noChangeAspect="1"/>
          </p:cNvGraphicFramePr>
          <p:nvPr/>
        </p:nvGraphicFramePr>
        <p:xfrm>
          <a:off x="533400" y="5943600"/>
          <a:ext cx="809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4787640" imgH="203040" progId="Equation.DSMT4">
                  <p:embed/>
                </p:oleObj>
              </mc:Choice>
              <mc:Fallback>
                <p:oleObj name="Equation" r:id="rId7" imgW="47876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943600"/>
                        <a:ext cx="80930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F275C75-3512-41D1-B927-8A57A6706C80}" type="slidenum">
              <a:rPr lang="en-GB" smtClean="0">
                <a:solidFill>
                  <a:srgbClr val="000000"/>
                </a:solidFill>
              </a:rPr>
              <a:pPr/>
              <a:t>40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10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smtClean="0"/>
              <a:t>Example Shunt-Shunt Transresistance</a:t>
            </a:r>
            <a:br>
              <a:rPr lang="en-GB" sz="2400" smtClean="0"/>
            </a:br>
            <a:r>
              <a:rPr lang="en-GB" sz="2400" smtClean="0"/>
              <a:t>Feedback Amplifier</a:t>
            </a:r>
          </a:p>
        </p:txBody>
      </p:sp>
      <p:pic>
        <p:nvPicPr>
          <p:cNvPr id="22532" name="Picture 3" descr="sedr42021_0821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762000"/>
            <a:ext cx="2084388" cy="232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6300" y="3352800"/>
            <a:ext cx="74295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713D127-8D9C-4321-AA43-7564FE0D4C70}" type="slidenum">
              <a:rPr lang="en-GB" smtClean="0">
                <a:solidFill>
                  <a:srgbClr val="000000"/>
                </a:solidFill>
              </a:rPr>
              <a:pPr/>
              <a:t>41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10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smtClean="0"/>
              <a:t>Example Shunt-Shunt Transresistance</a:t>
            </a:r>
            <a:br>
              <a:rPr lang="en-GB" sz="2400" smtClean="0"/>
            </a:br>
            <a:r>
              <a:rPr lang="en-GB" sz="2400" smtClean="0"/>
              <a:t>Feedback Amplifier</a:t>
            </a:r>
          </a:p>
        </p:txBody>
      </p:sp>
      <p:pic>
        <p:nvPicPr>
          <p:cNvPr id="4101" name="Picture 3" descr="sedr42021_0821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00850" y="762000"/>
            <a:ext cx="191293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1524000"/>
            <a:ext cx="5067300" cy="145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95600" y="3962400"/>
            <a:ext cx="2286000" cy="192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304800" y="35052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b="0">
                <a:solidFill>
                  <a:srgbClr val="000000"/>
                </a:solidFill>
              </a:rPr>
              <a:t>Feedback ( </a:t>
            </a:r>
            <a:r>
              <a:rPr lang="en-GB" sz="2000" b="0" i="1">
                <a:solidFill>
                  <a:srgbClr val="000000"/>
                </a:solidFill>
                <a:latin typeface="Symbol" pitchFamily="18" charset="2"/>
              </a:rPr>
              <a:t>b </a:t>
            </a:r>
            <a:r>
              <a:rPr lang="en-GB" sz="2000" b="0">
                <a:solidFill>
                  <a:srgbClr val="000000"/>
                </a:solidFill>
              </a:rPr>
              <a:t>) block</a:t>
            </a: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2025650" y="48879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7D"/>
                </a:solidFill>
              </a:rPr>
              <a:t>1</a:t>
            </a:r>
          </a:p>
        </p:txBody>
      </p:sp>
      <p:sp>
        <p:nvSpPr>
          <p:cNvPr id="4106" name="Oval 10"/>
          <p:cNvSpPr>
            <a:spLocks noChangeArrowheads="1"/>
          </p:cNvSpPr>
          <p:nvPr/>
        </p:nvSpPr>
        <p:spPr bwMode="auto">
          <a:xfrm>
            <a:off x="1981200" y="4876800"/>
            <a:ext cx="381000" cy="381000"/>
          </a:xfrm>
          <a:prstGeom prst="ellips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07" name="Text Box 10"/>
          <p:cNvSpPr txBox="1">
            <a:spLocks noChangeArrowheads="1"/>
          </p:cNvSpPr>
          <p:nvPr/>
        </p:nvSpPr>
        <p:spPr bwMode="auto">
          <a:xfrm>
            <a:off x="5454650" y="48117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7D"/>
                </a:solidFill>
              </a:rPr>
              <a:t>2</a:t>
            </a:r>
          </a:p>
        </p:txBody>
      </p: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5410200" y="4800600"/>
            <a:ext cx="381000" cy="381000"/>
          </a:xfrm>
          <a:prstGeom prst="ellips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453188" y="4418013"/>
          <a:ext cx="22336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7" imgW="1143000" imgH="507960" progId="Equation.DSMT4">
                  <p:embed/>
                </p:oleObj>
              </mc:Choice>
              <mc:Fallback>
                <p:oleObj name="Equation" r:id="rId7" imgW="1143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8" y="4418013"/>
                        <a:ext cx="2233612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E143BDF-C2EC-4739-AD65-44DADC243314}" type="slidenum">
              <a:rPr lang="en-GB" smtClean="0">
                <a:solidFill>
                  <a:srgbClr val="000000"/>
                </a:solidFill>
              </a:rPr>
              <a:pPr/>
              <a:t>4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10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smtClean="0"/>
              <a:t>Example Shunt-Shunt Transresistance</a:t>
            </a:r>
            <a:br>
              <a:rPr lang="en-GB" sz="2400" smtClean="0"/>
            </a:br>
            <a:r>
              <a:rPr lang="en-GB" sz="2400" smtClean="0"/>
              <a:t>Feedback Amplifier</a:t>
            </a:r>
          </a:p>
        </p:txBody>
      </p:sp>
      <p:pic>
        <p:nvPicPr>
          <p:cNvPr id="23556" name="Picture 3" descr="sedr42021_0821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0850" y="762000"/>
            <a:ext cx="191293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524000"/>
            <a:ext cx="5067300" cy="145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3813175"/>
            <a:ext cx="7086600" cy="251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3276600"/>
            <a:ext cx="8610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  <a:defRPr/>
            </a:pPr>
            <a:r>
              <a:rPr lang="en-GB" sz="2000" b="0" kern="0" dirty="0">
                <a:solidFill>
                  <a:srgbClr val="000000"/>
                </a:solidFill>
                <a:latin typeface="Arial"/>
                <a:cs typeface="Arial"/>
              </a:rPr>
              <a:t>Modified </a:t>
            </a:r>
            <a:r>
              <a:rPr lang="en-GB" sz="2000" b="0" i="1" kern="0" dirty="0">
                <a:solidFill>
                  <a:srgbClr val="000000"/>
                </a:solidFill>
                <a:latin typeface="Arial"/>
                <a:cs typeface="Arial"/>
              </a:rPr>
              <a:t>A</a:t>
            </a:r>
            <a:r>
              <a:rPr lang="en-GB" sz="2000" b="0" kern="0" dirty="0">
                <a:solidFill>
                  <a:srgbClr val="000000"/>
                </a:solidFill>
                <a:latin typeface="Arial"/>
                <a:cs typeface="Arial"/>
              </a:rPr>
              <a:t> Circui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2A61A0E-8FE4-4F1E-9C7F-A9AF615005BD}" type="slidenum">
              <a:rPr lang="en-GB" smtClean="0">
                <a:solidFill>
                  <a:srgbClr val="000000"/>
                </a:solidFill>
              </a:rPr>
              <a:pPr/>
              <a:t>4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10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smtClean="0"/>
              <a:t>Example Shunt-Shunt Transresistance</a:t>
            </a:r>
            <a:br>
              <a:rPr lang="en-GB" sz="2400" smtClean="0"/>
            </a:br>
            <a:r>
              <a:rPr lang="en-GB" sz="2400" smtClean="0"/>
              <a:t>Feedback Amplifier</a:t>
            </a:r>
          </a:p>
        </p:txBody>
      </p:sp>
      <p:pic>
        <p:nvPicPr>
          <p:cNvPr id="5125" name="Picture 3" descr="sedr42021_0821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00850" y="762000"/>
            <a:ext cx="191293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1828800"/>
            <a:ext cx="55626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81000" y="13716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  <a:defRPr/>
            </a:pPr>
            <a:r>
              <a:rPr lang="en-GB" b="0" kern="0" dirty="0">
                <a:solidFill>
                  <a:srgbClr val="000000"/>
                </a:solidFill>
                <a:latin typeface="Arial"/>
                <a:cs typeface="Arial"/>
              </a:rPr>
              <a:t>Modified </a:t>
            </a:r>
            <a:r>
              <a:rPr lang="en-GB" b="0" i="1" kern="0" dirty="0">
                <a:solidFill>
                  <a:srgbClr val="000000"/>
                </a:solidFill>
                <a:latin typeface="Arial"/>
                <a:cs typeface="Arial"/>
              </a:rPr>
              <a:t>A</a:t>
            </a:r>
            <a:r>
              <a:rPr lang="en-GB" b="0" kern="0" dirty="0">
                <a:solidFill>
                  <a:srgbClr val="000000"/>
                </a:solidFill>
                <a:latin typeface="Arial"/>
                <a:cs typeface="Arial"/>
              </a:rPr>
              <a:t> Circuit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709738" y="3921125"/>
          <a:ext cx="5224462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6" imgW="2946240" imgH="1396800" progId="Equation.DSMT4">
                  <p:embed/>
                </p:oleObj>
              </mc:Choice>
              <mc:Fallback>
                <p:oleObj name="Equation" r:id="rId6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921125"/>
                        <a:ext cx="5224462" cy="247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BCB25FD-3980-41A1-8587-365BCDE045B4}" type="slidenum">
              <a:rPr lang="en-GB" smtClean="0">
                <a:solidFill>
                  <a:srgbClr val="000000"/>
                </a:solidFill>
              </a:rPr>
              <a:pPr/>
              <a:t>44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10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400" smtClean="0"/>
              <a:t>Example Shunt-Shunt Transresistance</a:t>
            </a:r>
            <a:br>
              <a:rPr lang="en-GB" sz="2400" smtClean="0"/>
            </a:br>
            <a:r>
              <a:rPr lang="en-GB" sz="2400" smtClean="0"/>
              <a:t>Feedback Amplifier</a:t>
            </a:r>
          </a:p>
        </p:txBody>
      </p:sp>
      <p:pic>
        <p:nvPicPr>
          <p:cNvPr id="6149" name="Picture 3" descr="sedr42021_0821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762000"/>
            <a:ext cx="2084388" cy="232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3400" y="3886200"/>
            <a:ext cx="4648200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669925" y="1517650"/>
          <a:ext cx="3063875" cy="434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6" imgW="1726920" imgH="2450880" progId="Equation.DSMT4">
                  <p:embed/>
                </p:oleObj>
              </mc:Choice>
              <mc:Fallback>
                <p:oleObj name="Equation" r:id="rId6" imgW="1726920" imgH="245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517650"/>
                        <a:ext cx="3063875" cy="434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Current Amplifier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603760-ACB1-4EA9-BF24-F916BC8BAAB3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45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7" name="Content Placeholder 3" descr="04242010149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124199" y="2133600"/>
            <a:ext cx="3051851" cy="3276600"/>
          </a:xfrm>
        </p:spPr>
      </p:pic>
    </p:spTree>
    <p:extLst>
      <p:ext uri="{BB962C8B-B14F-4D97-AF65-F5344CB8AC3E}">
        <p14:creationId xmlns:p14="http://schemas.microsoft.com/office/powerpoint/2010/main" val="1727622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8A6E83B-BC7A-4708-B4D7-121B94DB322B}" type="slidenum">
              <a:rPr lang="en-GB" smtClean="0">
                <a:solidFill>
                  <a:srgbClr val="000000"/>
                </a:solidFill>
              </a:rPr>
              <a:pPr/>
              <a:t>4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152400" y="4572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b="0">
                <a:solidFill>
                  <a:srgbClr val="000000"/>
                </a:solidFill>
              </a:rPr>
              <a:t>Real Case of Shunt-Series (Current) Amplifier</a:t>
            </a:r>
          </a:p>
        </p:txBody>
      </p:sp>
      <p:pic>
        <p:nvPicPr>
          <p:cNvPr id="24580" name="Picture 3" descr="sedr42021_08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738" y="1066800"/>
            <a:ext cx="8289925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65327BD-7DB2-4453-9300-29C3B8947A89}" type="slidenum">
              <a:rPr lang="en-GB" smtClean="0">
                <a:solidFill>
                  <a:srgbClr val="000000"/>
                </a:solidFill>
              </a:rPr>
              <a:pPr/>
              <a:t>4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4678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For the </a:t>
            </a:r>
            <a:r>
              <a:rPr lang="el-GR">
                <a:solidFill>
                  <a:srgbClr val="000000"/>
                </a:solidFill>
              </a:rPr>
              <a:t>β</a:t>
            </a:r>
            <a:r>
              <a:rPr lang="en-GB">
                <a:solidFill>
                  <a:srgbClr val="000000"/>
                </a:solidFill>
              </a:rPr>
              <a:t> block:   </a:t>
            </a:r>
            <a:r>
              <a:rPr lang="en-GB" sz="1400" i="1">
                <a:solidFill>
                  <a:srgbClr val="000000"/>
                </a:solidFill>
              </a:rPr>
              <a:t>(from two-port network theory)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762000"/>
            <a:ext cx="6934200" cy="588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8D58380-FC26-4622-A88B-7EF3822BB41B}" type="slidenum">
              <a:rPr lang="en-GB" smtClean="0">
                <a:solidFill>
                  <a:srgbClr val="000000"/>
                </a:solidFill>
              </a:rPr>
              <a:pPr/>
              <a:t>48</a:t>
            </a:fld>
            <a:endParaRPr lang="en-GB" smtClean="0">
              <a:solidFill>
                <a:srgbClr val="000000"/>
              </a:solidFill>
            </a:endParaRPr>
          </a:p>
        </p:txBody>
      </p:sp>
      <p:pic>
        <p:nvPicPr>
          <p:cNvPr id="7172" name="Picture 2" descr="sedr42021_0824a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2963" y="450850"/>
            <a:ext cx="7424737" cy="572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4614863" y="5403850"/>
          <a:ext cx="33321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5" imgW="2336760" imgH="507960" progId="Equation.DSMT4">
                  <p:embed/>
                </p:oleObj>
              </mc:Choice>
              <mc:Fallback>
                <p:oleObj name="Equation" r:id="rId5" imgW="2336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5403850"/>
                        <a:ext cx="3332162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62425" y="1905000"/>
            <a:ext cx="4239331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1981200"/>
            <a:ext cx="365035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Type of feedback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nput quantity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utput quantity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Sense mechanism at outpu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Mix mechanism at inpu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dentify A block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dentify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block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s feedback negative?</a:t>
            </a:r>
          </a:p>
        </p:txBody>
      </p:sp>
    </p:spTree>
    <p:extLst>
      <p:ext uri="{BB962C8B-B14F-4D97-AF65-F5344CB8AC3E}">
        <p14:creationId xmlns:p14="http://schemas.microsoft.com/office/powerpoint/2010/main" val="2100772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7" descr="New Picture (123)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238" y="533400"/>
            <a:ext cx="8645525" cy="560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4F209A3-10C0-4C86-94A6-5EDB957F94EC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5364" name="Rectangle 10"/>
          <p:cNvSpPr>
            <a:spLocks noChangeArrowheads="1"/>
          </p:cNvSpPr>
          <p:nvPr/>
        </p:nvSpPr>
        <p:spPr bwMode="auto">
          <a:xfrm>
            <a:off x="2209800" y="28956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Rectangle 11"/>
          <p:cNvSpPr>
            <a:spLocks noChangeArrowheads="1"/>
          </p:cNvSpPr>
          <p:nvPr/>
        </p:nvSpPr>
        <p:spPr bwMode="auto">
          <a:xfrm>
            <a:off x="6781800" y="28956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Rectangle 12"/>
          <p:cNvSpPr>
            <a:spLocks noChangeArrowheads="1"/>
          </p:cNvSpPr>
          <p:nvPr/>
        </p:nvSpPr>
        <p:spPr bwMode="auto">
          <a:xfrm>
            <a:off x="6781800" y="5867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Rectangle 13"/>
          <p:cNvSpPr>
            <a:spLocks noChangeArrowheads="1"/>
          </p:cNvSpPr>
          <p:nvPr/>
        </p:nvSpPr>
        <p:spPr bwMode="auto">
          <a:xfrm>
            <a:off x="2209800" y="5867400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1066800" y="2819400"/>
            <a:ext cx="286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Voltage Amplifier (series-shunt)</a:t>
            </a:r>
          </a:p>
        </p:txBody>
      </p:sp>
      <p:sp>
        <p:nvSpPr>
          <p:cNvPr id="15369" name="Text Box 14"/>
          <p:cNvSpPr txBox="1">
            <a:spLocks noChangeArrowheads="1"/>
          </p:cNvSpPr>
          <p:nvPr/>
        </p:nvSpPr>
        <p:spPr bwMode="auto">
          <a:xfrm>
            <a:off x="5486400" y="2819400"/>
            <a:ext cx="2863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Current Amplifier (shunt-series)</a:t>
            </a:r>
          </a:p>
        </p:txBody>
      </p:sp>
      <p:sp>
        <p:nvSpPr>
          <p:cNvPr id="15370" name="Text Box 15"/>
          <p:cNvSpPr txBox="1">
            <a:spLocks noChangeArrowheads="1"/>
          </p:cNvSpPr>
          <p:nvPr/>
        </p:nvSpPr>
        <p:spPr bwMode="auto">
          <a:xfrm>
            <a:off x="5257800" y="5867400"/>
            <a:ext cx="3549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Transresistance Amplifier (shunt-shunt)</a:t>
            </a:r>
          </a:p>
        </p:txBody>
      </p:sp>
      <p:sp>
        <p:nvSpPr>
          <p:cNvPr id="15371" name="Text Box 16"/>
          <p:cNvSpPr txBox="1">
            <a:spLocks noChangeArrowheads="1"/>
          </p:cNvSpPr>
          <p:nvPr/>
        </p:nvSpPr>
        <p:spPr bwMode="auto">
          <a:xfrm>
            <a:off x="609600" y="5867400"/>
            <a:ext cx="3827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Transconductance Amplifier (series-series)</a:t>
            </a:r>
          </a:p>
        </p:txBody>
      </p:sp>
      <p:sp>
        <p:nvSpPr>
          <p:cNvPr id="15372" name="Text Box 17"/>
          <p:cNvSpPr txBox="1">
            <a:spLocks noChangeArrowheads="1"/>
          </p:cNvSpPr>
          <p:nvPr/>
        </p:nvSpPr>
        <p:spPr bwMode="auto">
          <a:xfrm>
            <a:off x="762000" y="90488"/>
            <a:ext cx="3765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bg1"/>
                </a:solidFill>
              </a:rPr>
              <a:t>Four Basic Feedback Topologi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38650" y="1885950"/>
            <a:ext cx="4400550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1981200"/>
            <a:ext cx="4342856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Type of feedback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nput quantity: curren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utput quantity: voltage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Sense mechanism at output: shun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Mix mechanism at input: shun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dentify A block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 =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ut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</a:t>
            </a:r>
            <a:endParaRPr lang="en-US" baseline="-250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dentify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block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= I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ut</a:t>
            </a:r>
            <a:endParaRPr lang="en-US" baseline="-2500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s feedback negative?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 b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should be positiv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 is negativ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o is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b</a:t>
            </a:r>
          </a:p>
        </p:txBody>
      </p:sp>
      <p:sp>
        <p:nvSpPr>
          <p:cNvPr id="5" name="Rectangle 4"/>
          <p:cNvSpPr/>
          <p:nvPr/>
        </p:nvSpPr>
        <p:spPr>
          <a:xfrm>
            <a:off x="5791200" y="4267200"/>
            <a:ext cx="1447800" cy="1143000"/>
          </a:xfrm>
          <a:prstGeom prst="rect">
            <a:avLst/>
          </a:prstGeom>
          <a:solidFill>
            <a:schemeClr val="tx2">
              <a:lumMod val="20000"/>
              <a:lumOff val="80000"/>
              <a:alpha val="44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00600" y="1961272"/>
            <a:ext cx="2971800" cy="2286000"/>
          </a:xfrm>
          <a:prstGeom prst="rect">
            <a:avLst/>
          </a:prstGeom>
          <a:solidFill>
            <a:schemeClr val="bg2">
              <a:lumMod val="90000"/>
              <a:alpha val="27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59409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pic>
        <p:nvPicPr>
          <p:cNvPr id="5" name="Picture 4" descr="04242010145.jpg"/>
          <p:cNvPicPr>
            <a:picLocks noChangeAspect="1"/>
          </p:cNvPicPr>
          <p:nvPr/>
        </p:nvPicPr>
        <p:blipFill>
          <a:blip r:embed="rId2" cstate="print">
            <a:grayscl/>
            <a:lum bright="20000" contrast="40000"/>
          </a:blip>
          <a:stretch>
            <a:fillRect/>
          </a:stretch>
        </p:blipFill>
        <p:spPr>
          <a:xfrm>
            <a:off x="3954206" y="1905000"/>
            <a:ext cx="4351594" cy="35814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/>
          <p:cNvSpPr txBox="1"/>
          <p:nvPr/>
        </p:nvSpPr>
        <p:spPr>
          <a:xfrm>
            <a:off x="235842" y="2111276"/>
            <a:ext cx="3650358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Type of feedback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nput quantity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utput quantity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Sense mechanism at outpu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Mix mechanism at inpu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dentify A block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dentify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block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s feedback negative?</a:t>
            </a:r>
          </a:p>
        </p:txBody>
      </p:sp>
    </p:spTree>
    <p:extLst>
      <p:ext uri="{BB962C8B-B14F-4D97-AF65-F5344CB8AC3E}">
        <p14:creationId xmlns:p14="http://schemas.microsoft.com/office/powerpoint/2010/main" val="1667672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pic>
        <p:nvPicPr>
          <p:cNvPr id="5" name="Picture 4" descr="04242010146.jpg"/>
          <p:cNvPicPr>
            <a:picLocks noChangeAspect="1"/>
          </p:cNvPicPr>
          <p:nvPr/>
        </p:nvPicPr>
        <p:blipFill>
          <a:blip r:embed="rId2" cstate="print">
            <a:lum bright="20000" contrast="30000"/>
          </a:blip>
          <a:stretch>
            <a:fillRect/>
          </a:stretch>
        </p:blipFill>
        <p:spPr>
          <a:xfrm>
            <a:off x="5257800" y="2057400"/>
            <a:ext cx="3092274" cy="32186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TextBox 5"/>
          <p:cNvSpPr txBox="1"/>
          <p:nvPr/>
        </p:nvSpPr>
        <p:spPr>
          <a:xfrm>
            <a:off x="457200" y="2286000"/>
            <a:ext cx="418576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Type of feedback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nput quantity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utput quantity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Sense mechanism at outpu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Mix mechanism at inpu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dentify A block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dentify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block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s feedback negative?</a:t>
            </a:r>
          </a:p>
          <a:p>
            <a:pPr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ow do answers change if </a:t>
            </a:r>
            <a:b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output quantity is drain current of M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91505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1D85619-A0DF-424B-BD1F-1A6305119139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The Series-Shunt Feedback (Voltage) Amplifier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381000" y="8382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b="0"/>
              <a:t>Ideal Situation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90800" y="5410200"/>
            <a:ext cx="3829050" cy="847725"/>
            <a:chOff x="470" y="839"/>
            <a:chExt cx="2412" cy="534"/>
          </a:xfrm>
        </p:grpSpPr>
        <p:sp>
          <p:nvSpPr>
            <p:cNvPr id="16391" name="Text Box 8"/>
            <p:cNvSpPr txBox="1">
              <a:spLocks noChangeArrowheads="1"/>
            </p:cNvSpPr>
            <p:nvPr/>
          </p:nvSpPr>
          <p:spPr bwMode="auto">
            <a:xfrm>
              <a:off x="470" y="839"/>
              <a:ext cx="24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oltage Mixing – Voltage Sensing</a:t>
              </a:r>
            </a:p>
          </p:txBody>
        </p:sp>
        <p:sp>
          <p:nvSpPr>
            <p:cNvPr id="16392" name="AutoShape 9"/>
            <p:cNvSpPr>
              <a:spLocks/>
            </p:cNvSpPr>
            <p:nvPr/>
          </p:nvSpPr>
          <p:spPr bwMode="auto">
            <a:xfrm rot="-5400000">
              <a:off x="984" y="600"/>
              <a:ext cx="96" cy="1008"/>
            </a:xfrm>
            <a:prstGeom prst="leftBrace">
              <a:avLst>
                <a:gd name="adj1" fmla="val 87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AutoShape 10"/>
            <p:cNvSpPr>
              <a:spLocks/>
            </p:cNvSpPr>
            <p:nvPr/>
          </p:nvSpPr>
          <p:spPr bwMode="auto">
            <a:xfrm rot="-5400000">
              <a:off x="2232" y="552"/>
              <a:ext cx="96" cy="1104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Text Box 11"/>
            <p:cNvSpPr txBox="1">
              <a:spLocks noChangeArrowheads="1"/>
            </p:cNvSpPr>
            <p:nvPr/>
          </p:nvSpPr>
          <p:spPr bwMode="auto">
            <a:xfrm>
              <a:off x="611" y="1193"/>
              <a:ext cx="8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200"/>
                <a:t>series at input</a:t>
              </a:r>
            </a:p>
          </p:txBody>
        </p:sp>
        <p:sp>
          <p:nvSpPr>
            <p:cNvPr id="16395" name="Text Box 12"/>
            <p:cNvSpPr txBox="1">
              <a:spLocks noChangeArrowheads="1"/>
            </p:cNvSpPr>
            <p:nvPr/>
          </p:nvSpPr>
          <p:spPr bwMode="auto">
            <a:xfrm>
              <a:off x="1872" y="1200"/>
              <a:ext cx="81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200"/>
                <a:t>shunt at output</a:t>
              </a:r>
            </a:p>
          </p:txBody>
        </p:sp>
      </p:grpSp>
      <p:pic>
        <p:nvPicPr>
          <p:cNvPr id="16390" name="Picture 14" descr="New Picture (124)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371600"/>
            <a:ext cx="5000625" cy="397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EF45FD1-5AF4-4BF5-A6D1-B9BFF4073B74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76200" y="3810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Voltage Gain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019175" y="674688"/>
          <a:ext cx="19240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674688"/>
                        <a:ext cx="19240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76200" y="15240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Input Resistance</a:t>
            </a:r>
          </a:p>
        </p:txBody>
      </p:sp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1219200" y="1828800"/>
          <a:ext cx="3657600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6" imgW="2387520" imgH="1295280" progId="Equation.DSMT4">
                  <p:embed/>
                </p:oleObj>
              </mc:Choice>
              <mc:Fallback>
                <p:oleObj name="Equation" r:id="rId6" imgW="2387520" imgH="1295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3657600" cy="198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Rectangle 6"/>
          <p:cNvSpPr>
            <a:spLocks noChangeArrowheads="1"/>
          </p:cNvSpPr>
          <p:nvPr/>
        </p:nvSpPr>
        <p:spPr bwMode="auto">
          <a:xfrm>
            <a:off x="76200" y="3836988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Output Resistance</a:t>
            </a:r>
          </a:p>
        </p:txBody>
      </p:sp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1143000" y="4329113"/>
          <a:ext cx="2955925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8" imgW="1930320" imgH="1549080" progId="Equation.DSMT4">
                  <p:embed/>
                </p:oleObj>
              </mc:Choice>
              <mc:Fallback>
                <p:oleObj name="Equation" r:id="rId8" imgW="1930320" imgH="1549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29113"/>
                        <a:ext cx="2955925" cy="237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8"/>
          <p:cNvGraphicFramePr>
            <a:graphicFrameLocks noChangeAspect="1"/>
          </p:cNvGraphicFramePr>
          <p:nvPr/>
        </p:nvGraphicFramePr>
        <p:xfrm>
          <a:off x="4953000" y="3657600"/>
          <a:ext cx="3810000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Image" r:id="rId10" imgW="5003175" imgH="2946032" progId="">
                  <p:embed/>
                </p:oleObj>
              </mc:Choice>
              <mc:Fallback>
                <p:oleObj name="Image" r:id="rId10" imgW="5003175" imgH="2946032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57600"/>
                        <a:ext cx="3810000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3D202F8-E32F-4DD5-9A50-135C36D5AE81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20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The Series-Series Feedback (Transconductance) Amplifier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381000" y="9144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b="0"/>
              <a:t>Ideal Situa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9200" y="5181600"/>
            <a:ext cx="3829050" cy="847725"/>
            <a:chOff x="470" y="839"/>
            <a:chExt cx="2412" cy="534"/>
          </a:xfrm>
        </p:grpSpPr>
        <p:sp>
          <p:nvSpPr>
            <p:cNvPr id="2062" name="Text Box 5"/>
            <p:cNvSpPr txBox="1">
              <a:spLocks noChangeArrowheads="1"/>
            </p:cNvSpPr>
            <p:nvPr/>
          </p:nvSpPr>
          <p:spPr bwMode="auto">
            <a:xfrm>
              <a:off x="470" y="839"/>
              <a:ext cx="24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oltage Mixing – Current Sensing</a:t>
              </a:r>
            </a:p>
          </p:txBody>
        </p:sp>
        <p:sp>
          <p:nvSpPr>
            <p:cNvPr id="2063" name="AutoShape 6"/>
            <p:cNvSpPr>
              <a:spLocks/>
            </p:cNvSpPr>
            <p:nvPr/>
          </p:nvSpPr>
          <p:spPr bwMode="auto">
            <a:xfrm rot="-5400000">
              <a:off x="984" y="600"/>
              <a:ext cx="96" cy="1008"/>
            </a:xfrm>
            <a:prstGeom prst="leftBrace">
              <a:avLst>
                <a:gd name="adj1" fmla="val 87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AutoShape 7"/>
            <p:cNvSpPr>
              <a:spLocks/>
            </p:cNvSpPr>
            <p:nvPr/>
          </p:nvSpPr>
          <p:spPr bwMode="auto">
            <a:xfrm rot="-5400000">
              <a:off x="2222" y="552"/>
              <a:ext cx="96" cy="1104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" name="Text Box 8"/>
            <p:cNvSpPr txBox="1">
              <a:spLocks noChangeArrowheads="1"/>
            </p:cNvSpPr>
            <p:nvPr/>
          </p:nvSpPr>
          <p:spPr bwMode="auto">
            <a:xfrm>
              <a:off x="611" y="1193"/>
              <a:ext cx="8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200"/>
                <a:t>series at input</a:t>
              </a:r>
            </a:p>
          </p:txBody>
        </p:sp>
        <p:sp>
          <p:nvSpPr>
            <p:cNvPr id="2066" name="Text Box 9"/>
            <p:cNvSpPr txBox="1">
              <a:spLocks noChangeArrowheads="1"/>
            </p:cNvSpPr>
            <p:nvPr/>
          </p:nvSpPr>
          <p:spPr bwMode="auto">
            <a:xfrm>
              <a:off x="1872" y="1200"/>
              <a:ext cx="83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200"/>
                <a:t>series at output</a:t>
              </a:r>
            </a:p>
          </p:txBody>
        </p:sp>
      </p:grpSp>
      <p:sp>
        <p:nvSpPr>
          <p:cNvPr id="2058" name="Rectangle 13"/>
          <p:cNvSpPr>
            <a:spLocks noChangeArrowheads="1"/>
          </p:cNvSpPr>
          <p:nvPr/>
        </p:nvSpPr>
        <p:spPr bwMode="auto">
          <a:xfrm>
            <a:off x="5715000" y="2438400"/>
            <a:ext cx="2362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Gain</a:t>
            </a: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6934200" y="2590800"/>
          <a:ext cx="1371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90800"/>
                        <a:ext cx="13716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15"/>
          <p:cNvSpPr>
            <a:spLocks noChangeArrowheads="1"/>
          </p:cNvSpPr>
          <p:nvPr/>
        </p:nvSpPr>
        <p:spPr bwMode="auto">
          <a:xfrm>
            <a:off x="5715000" y="3429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Input Resistance</a:t>
            </a:r>
          </a:p>
        </p:txBody>
      </p:sp>
      <p:graphicFrame>
        <p:nvGraphicFramePr>
          <p:cNvPr id="2051" name="Object 16"/>
          <p:cNvGraphicFramePr>
            <a:graphicFrameLocks noChangeAspect="1"/>
          </p:cNvGraphicFramePr>
          <p:nvPr/>
        </p:nvGraphicFramePr>
        <p:xfrm>
          <a:off x="6934200" y="3810000"/>
          <a:ext cx="16764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name="Equation" r:id="rId6" imgW="1041120" imgH="253800" progId="Equation.DSMT4">
                  <p:embed/>
                </p:oleObj>
              </mc:Choice>
              <mc:Fallback>
                <p:oleObj name="Equation" r:id="rId6" imgW="104112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10000"/>
                        <a:ext cx="16764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17"/>
          <p:cNvSpPr>
            <a:spLocks noChangeArrowheads="1"/>
          </p:cNvSpPr>
          <p:nvPr/>
        </p:nvSpPr>
        <p:spPr bwMode="auto">
          <a:xfrm>
            <a:off x="5791200" y="4419600"/>
            <a:ext cx="3276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Output Resistance</a:t>
            </a:r>
          </a:p>
        </p:txBody>
      </p:sp>
      <p:graphicFrame>
        <p:nvGraphicFramePr>
          <p:cNvPr id="2052" name="Object 18"/>
          <p:cNvGraphicFramePr>
            <a:graphicFrameLocks noChangeAspect="1"/>
          </p:cNvGraphicFramePr>
          <p:nvPr/>
        </p:nvGraphicFramePr>
        <p:xfrm>
          <a:off x="6934200" y="4800600"/>
          <a:ext cx="1752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8" imgW="1079280" imgH="253800" progId="Equation.DSMT4">
                  <p:embed/>
                </p:oleObj>
              </mc:Choice>
              <mc:Fallback>
                <p:oleObj name="Equation" r:id="rId8" imgW="10792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1752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9"/>
          <p:cNvGraphicFramePr>
            <a:graphicFrameLocks noChangeAspect="1"/>
          </p:cNvGraphicFramePr>
          <p:nvPr/>
        </p:nvGraphicFramePr>
        <p:xfrm>
          <a:off x="6248400" y="838200"/>
          <a:ext cx="21955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10" imgW="1231560" imgH="812520" progId="Equation.DSMT4">
                  <p:embed/>
                </p:oleObj>
              </mc:Choice>
              <mc:Fallback>
                <p:oleObj name="Equation" r:id="rId10" imgW="1231560" imgH="8125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38200"/>
                        <a:ext cx="2195513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1" name="Picture 21" descr="New Picture (3).png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81000" y="1376363"/>
            <a:ext cx="5481638" cy="319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97B8407-39EC-4056-97FF-8264E3B2EADC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30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The Shunt-Shunt Feedback (Transresistance) Amplifier</a:t>
            </a: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228600" y="9144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b="0"/>
              <a:t>Ideal Situa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19200" y="5181600"/>
            <a:ext cx="3829050" cy="847725"/>
            <a:chOff x="470" y="839"/>
            <a:chExt cx="2412" cy="534"/>
          </a:xfrm>
        </p:grpSpPr>
        <p:sp>
          <p:nvSpPr>
            <p:cNvPr id="3086" name="Text Box 5"/>
            <p:cNvSpPr txBox="1">
              <a:spLocks noChangeArrowheads="1"/>
            </p:cNvSpPr>
            <p:nvPr/>
          </p:nvSpPr>
          <p:spPr bwMode="auto">
            <a:xfrm>
              <a:off x="470" y="839"/>
              <a:ext cx="24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urrent Mixing – Voltage Sensing</a:t>
              </a:r>
            </a:p>
          </p:txBody>
        </p:sp>
        <p:sp>
          <p:nvSpPr>
            <p:cNvPr id="3087" name="AutoShape 6"/>
            <p:cNvSpPr>
              <a:spLocks/>
            </p:cNvSpPr>
            <p:nvPr/>
          </p:nvSpPr>
          <p:spPr bwMode="auto">
            <a:xfrm rot="-5400000">
              <a:off x="984" y="600"/>
              <a:ext cx="96" cy="1008"/>
            </a:xfrm>
            <a:prstGeom prst="leftBrace">
              <a:avLst>
                <a:gd name="adj1" fmla="val 87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AutoShape 7"/>
            <p:cNvSpPr>
              <a:spLocks/>
            </p:cNvSpPr>
            <p:nvPr/>
          </p:nvSpPr>
          <p:spPr bwMode="auto">
            <a:xfrm rot="-5400000">
              <a:off x="2232" y="552"/>
              <a:ext cx="96" cy="1104"/>
            </a:xfrm>
            <a:prstGeom prst="leftBrace">
              <a:avLst>
                <a:gd name="adj1" fmla="val 9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9" name="Text Box 8"/>
            <p:cNvSpPr txBox="1">
              <a:spLocks noChangeArrowheads="1"/>
            </p:cNvSpPr>
            <p:nvPr/>
          </p:nvSpPr>
          <p:spPr bwMode="auto">
            <a:xfrm>
              <a:off x="611" y="1193"/>
              <a:ext cx="8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200"/>
                <a:t>shunt at input</a:t>
              </a:r>
            </a:p>
          </p:txBody>
        </p:sp>
        <p:sp>
          <p:nvSpPr>
            <p:cNvPr id="3090" name="Text Box 9"/>
            <p:cNvSpPr txBox="1">
              <a:spLocks noChangeArrowheads="1"/>
            </p:cNvSpPr>
            <p:nvPr/>
          </p:nvSpPr>
          <p:spPr bwMode="auto">
            <a:xfrm>
              <a:off x="1872" y="1200"/>
              <a:ext cx="81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200"/>
                <a:t>shunt at output</a:t>
              </a:r>
            </a:p>
          </p:txBody>
        </p:sp>
      </p:grp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5867400" y="2784475"/>
            <a:ext cx="2362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Gain</a:t>
            </a: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7086600" y="2936875"/>
          <a:ext cx="1371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36875"/>
                        <a:ext cx="13716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Rectangle 12"/>
          <p:cNvSpPr>
            <a:spLocks noChangeArrowheads="1"/>
          </p:cNvSpPr>
          <p:nvPr/>
        </p:nvSpPr>
        <p:spPr bwMode="auto">
          <a:xfrm>
            <a:off x="5867400" y="3775075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Input Resistance</a:t>
            </a:r>
          </a:p>
        </p:txBody>
      </p:sp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7188200" y="4003675"/>
          <a:ext cx="14716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6" imgW="914400" imgH="444240" progId="Equation.DSMT4">
                  <p:embed/>
                </p:oleObj>
              </mc:Choice>
              <mc:Fallback>
                <p:oleObj name="Equation" r:id="rId6" imgW="9144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003675"/>
                        <a:ext cx="14716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Rectangle 14"/>
          <p:cNvSpPr>
            <a:spLocks noChangeArrowheads="1"/>
          </p:cNvSpPr>
          <p:nvPr/>
        </p:nvSpPr>
        <p:spPr bwMode="auto">
          <a:xfrm>
            <a:off x="5791200" y="4765675"/>
            <a:ext cx="3276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1600" b="0"/>
              <a:t>Output Resistance</a:t>
            </a:r>
          </a:p>
        </p:txBody>
      </p:sp>
      <p:graphicFrame>
        <p:nvGraphicFramePr>
          <p:cNvPr id="3076" name="Object 15"/>
          <p:cNvGraphicFramePr>
            <a:graphicFrameLocks noChangeAspect="1"/>
          </p:cNvGraphicFramePr>
          <p:nvPr/>
        </p:nvGraphicFramePr>
        <p:xfrm>
          <a:off x="7210425" y="4992688"/>
          <a:ext cx="15049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8" imgW="927000" imgH="444240" progId="Equation.DSMT4">
                  <p:embed/>
                </p:oleObj>
              </mc:Choice>
              <mc:Fallback>
                <p:oleObj name="Equation" r:id="rId8" imgW="92700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4992688"/>
                        <a:ext cx="15049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5" name="Picture 16" descr="sedr42021_08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39725" y="1295400"/>
            <a:ext cx="5603875" cy="339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7" name="Object 17"/>
          <p:cNvGraphicFramePr>
            <a:graphicFrameLocks noChangeAspect="1"/>
          </p:cNvGraphicFramePr>
          <p:nvPr/>
        </p:nvGraphicFramePr>
        <p:xfrm>
          <a:off x="6477000" y="1236663"/>
          <a:ext cx="22098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11" imgW="1231560" imgH="812520" progId="Equation.DSMT4">
                  <p:embed/>
                </p:oleObj>
              </mc:Choice>
              <mc:Fallback>
                <p:oleObj name="Equation" r:id="rId11" imgW="1231560" imgH="812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36663"/>
                        <a:ext cx="2209800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3760</TotalTime>
  <Words>691</Words>
  <Application>Microsoft Macintosh PowerPoint</Application>
  <PresentationFormat>On-screen Show (4:3)</PresentationFormat>
  <Paragraphs>230</Paragraphs>
  <Slides>52</Slides>
  <Notes>4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Pixel</vt:lpstr>
      <vt:lpstr>1_Pixel</vt:lpstr>
      <vt:lpstr>Equation</vt:lpstr>
      <vt:lpstr>Image</vt:lpstr>
      <vt:lpstr>EECE 311: Electronic Circuits Part 6</vt:lpstr>
      <vt:lpstr>Negative Feedbac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eedback Voltage Amplifier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eedback Transconductance Amplifier Examples</vt:lpstr>
      <vt:lpstr>PowerPoint Presentation</vt:lpstr>
      <vt:lpstr>PowerPoint Presentation</vt:lpstr>
      <vt:lpstr>PowerPoint Presentation</vt:lpstr>
      <vt:lpstr>PowerPoint Presentation</vt:lpstr>
      <vt:lpstr>Feedback Transresistance Amplifier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eedback Current Amplifier Example</vt:lpstr>
      <vt:lpstr>PowerPoint Presentation</vt:lpstr>
      <vt:lpstr>PowerPoint Presentation</vt:lpstr>
      <vt:lpstr>PowerPoint Presentation</vt:lpstr>
      <vt:lpstr>Problem</vt:lpstr>
      <vt:lpstr>Problem</vt:lpstr>
      <vt:lpstr>Problem</vt:lpstr>
      <vt:lpstr>Problem</vt:lpstr>
    </vt:vector>
  </TitlesOfParts>
  <Company>-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E 311: Electronics II</dc:title>
  <dc:creator>Marwan Ramadan</dc:creator>
  <cp:lastModifiedBy>Ayman Kayssi</cp:lastModifiedBy>
  <cp:revision>259</cp:revision>
  <dcterms:created xsi:type="dcterms:W3CDTF">2005-10-01T22:29:44Z</dcterms:created>
  <dcterms:modified xsi:type="dcterms:W3CDTF">2012-02-17T17:55:30Z</dcterms:modified>
</cp:coreProperties>
</file>